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30F67546" w14:textId="6D2F0E8F" w:rsidR="00704BD1" w:rsidRPr="006B39E2" w:rsidRDefault="00422B01" w:rsidP="00704BD1">
      <w:pPr>
        <w:spacing w:after="0" w:line="240" w:lineRule="auto"/>
        <w:ind w:right="851" w:firstLine="720"/>
        <w:rPr>
          <w:b/>
          <w:sz w:val="28"/>
        </w:rPr>
      </w:pPr>
      <w:r w:rsidRPr="00422B01">
        <w:rPr>
          <w:b/>
          <w:sz w:val="32"/>
        </w:rPr>
        <w:t>HWS3 Vertical UCM &amp; Satellites</w:t>
      </w:r>
      <w:r>
        <w:rPr>
          <w:b/>
          <w:sz w:val="32"/>
        </w:rPr>
        <w:t xml:space="preserve">   </w:t>
      </w:r>
      <w:r w:rsidR="0017103A">
        <w:rPr>
          <w:b/>
          <w:sz w:val="28"/>
        </w:rPr>
        <w:t>(some to be done in class…)</w:t>
      </w:r>
      <w:r>
        <w:rPr>
          <w:b/>
          <w:sz w:val="28"/>
        </w:rPr>
        <w:t xml:space="preserve">      Sc</w:t>
      </w:r>
      <w:r w:rsidR="00704BD1">
        <w:rPr>
          <w:b/>
          <w:sz w:val="28"/>
        </w:rPr>
        <w:t xml:space="preserve">ore     </w:t>
      </w:r>
      <w:r w:rsidR="0017103A">
        <w:rPr>
          <w:b/>
          <w:sz w:val="28"/>
        </w:rPr>
        <w:t xml:space="preserve">  </w:t>
      </w:r>
      <w:r>
        <w:rPr>
          <w:b/>
          <w:sz w:val="28"/>
        </w:rPr>
        <w:t xml:space="preserve"> </w:t>
      </w:r>
      <w:r w:rsidR="00704BD1">
        <w:rPr>
          <w:b/>
          <w:sz w:val="28"/>
        </w:rPr>
        <w:t>/</w:t>
      </w:r>
      <w:r w:rsidR="0017103A">
        <w:rPr>
          <w:b/>
          <w:sz w:val="28"/>
        </w:rPr>
        <w:t xml:space="preserve"> </w:t>
      </w:r>
      <w:r w:rsidR="00704BD1">
        <w:rPr>
          <w:b/>
          <w:sz w:val="28"/>
        </w:rPr>
        <w:t xml:space="preserve">   </w:t>
      </w:r>
    </w:p>
    <w:p w14:paraId="2E02452A" w14:textId="074541F2" w:rsidR="00B54DFD" w:rsidRPr="008A01B6" w:rsidRDefault="00704BD1" w:rsidP="00704BD1">
      <w:pPr>
        <w:spacing w:after="0" w:line="240" w:lineRule="auto"/>
        <w:rPr>
          <w:sz w:val="24"/>
        </w:rPr>
      </w:pPr>
      <w:r>
        <w:rPr>
          <w:sz w:val="24"/>
        </w:rPr>
        <w:t xml:space="preserve">   </w:t>
      </w:r>
      <w:r w:rsidR="0046192E">
        <w:rPr>
          <w:sz w:val="24"/>
        </w:rPr>
        <w:t xml:space="preserve">         </w:t>
      </w:r>
      <w:r>
        <w:rPr>
          <w:sz w:val="24"/>
        </w:rPr>
        <w:t xml:space="preserve">  1)</w:t>
      </w:r>
      <w:r w:rsidR="00B54DFD" w:rsidRPr="008A01B6">
        <w:rPr>
          <w:sz w:val="24"/>
        </w:rPr>
        <w:t xml:space="preserve"> </w:t>
      </w:r>
      <w:r w:rsidR="0046192E">
        <w:rPr>
          <w:sz w:val="24"/>
        </w:rPr>
        <w:t xml:space="preserve"> </w:t>
      </w:r>
      <w:r w:rsidR="00B54DFD" w:rsidRPr="008A01B6">
        <w:rPr>
          <w:sz w:val="24"/>
        </w:rPr>
        <w:t xml:space="preserve">Calculate the </w:t>
      </w:r>
      <w:r w:rsidR="00B54DFD" w:rsidRPr="008A01B6">
        <w:rPr>
          <w:b/>
          <w:sz w:val="24"/>
        </w:rPr>
        <w:t>mass</w:t>
      </w:r>
      <w:r w:rsidR="00B54DFD" w:rsidRPr="008A01B6">
        <w:rPr>
          <w:sz w:val="24"/>
        </w:rPr>
        <w:t xml:space="preserve"> of the Sun given that the earth’s orbital radius is 1.5 x 10</w:t>
      </w:r>
      <w:r w:rsidR="00B54DFD" w:rsidRPr="008A01B6">
        <w:rPr>
          <w:sz w:val="24"/>
          <w:vertAlign w:val="superscript"/>
        </w:rPr>
        <w:t xml:space="preserve">11  </w:t>
      </w:r>
      <w:r w:rsidR="00B54DFD" w:rsidRPr="008A01B6">
        <w:rPr>
          <w:sz w:val="24"/>
        </w:rPr>
        <w:t>m</w:t>
      </w:r>
      <w:r w:rsidR="0046192E">
        <w:rPr>
          <w:sz w:val="24"/>
        </w:rPr>
        <w:t xml:space="preserve">  [2]</w:t>
      </w:r>
    </w:p>
    <w:p w14:paraId="28243AF8" w14:textId="77777777" w:rsidR="00B54DFD" w:rsidRPr="008A01B6" w:rsidRDefault="00B54DFD" w:rsidP="00704BD1">
      <w:pPr>
        <w:spacing w:after="0" w:line="240" w:lineRule="auto"/>
        <w:ind w:firstLine="720"/>
        <w:rPr>
          <w:sz w:val="24"/>
        </w:rPr>
      </w:pPr>
    </w:p>
    <w:p w14:paraId="10F7065A" w14:textId="77777777" w:rsidR="00B54DFD" w:rsidRPr="008A01B6" w:rsidRDefault="00B54DFD" w:rsidP="00704BD1">
      <w:pPr>
        <w:spacing w:after="0" w:line="240" w:lineRule="auto"/>
        <w:ind w:firstLine="720"/>
        <w:rPr>
          <w:sz w:val="24"/>
        </w:rPr>
      </w:pPr>
    </w:p>
    <w:p w14:paraId="6FBB5E65" w14:textId="77777777" w:rsidR="00B54DFD" w:rsidRPr="008A01B6" w:rsidRDefault="00B54DFD" w:rsidP="00704BD1">
      <w:pPr>
        <w:spacing w:after="0" w:line="240" w:lineRule="auto"/>
        <w:ind w:firstLine="720"/>
        <w:rPr>
          <w:sz w:val="24"/>
        </w:rPr>
      </w:pPr>
    </w:p>
    <w:p w14:paraId="02212F46" w14:textId="77777777" w:rsidR="00B54DFD" w:rsidRPr="008A01B6" w:rsidRDefault="00B54DFD" w:rsidP="00704BD1">
      <w:pPr>
        <w:spacing w:after="0" w:line="240" w:lineRule="auto"/>
        <w:ind w:firstLine="720"/>
        <w:rPr>
          <w:sz w:val="24"/>
        </w:rPr>
      </w:pPr>
    </w:p>
    <w:p w14:paraId="4E1F372B" w14:textId="77777777" w:rsidR="00B54DFD" w:rsidRPr="008A01B6" w:rsidRDefault="00B54DFD" w:rsidP="00704BD1">
      <w:pPr>
        <w:spacing w:after="0" w:line="240" w:lineRule="auto"/>
        <w:ind w:firstLine="720"/>
        <w:rPr>
          <w:sz w:val="24"/>
        </w:rPr>
      </w:pPr>
    </w:p>
    <w:p w14:paraId="1E9442F1" w14:textId="77777777" w:rsidR="00B54DFD" w:rsidRPr="008A01B6" w:rsidRDefault="00B54DFD" w:rsidP="00704BD1">
      <w:pPr>
        <w:spacing w:after="0" w:line="240" w:lineRule="auto"/>
        <w:ind w:firstLine="720"/>
        <w:rPr>
          <w:sz w:val="24"/>
        </w:rPr>
      </w:pPr>
    </w:p>
    <w:p w14:paraId="38D8EB9F" w14:textId="77777777" w:rsidR="00B54DFD" w:rsidRPr="008A01B6" w:rsidRDefault="00B54DFD" w:rsidP="00704BD1">
      <w:pPr>
        <w:spacing w:after="0" w:line="240" w:lineRule="auto"/>
        <w:ind w:firstLine="720"/>
        <w:rPr>
          <w:sz w:val="24"/>
        </w:rPr>
      </w:pPr>
    </w:p>
    <w:p w14:paraId="04CF0ED0" w14:textId="77777777" w:rsidR="00B54DFD" w:rsidRPr="008A01B6" w:rsidRDefault="00B54DFD" w:rsidP="008A466E">
      <w:pPr>
        <w:spacing w:after="0" w:line="240" w:lineRule="auto"/>
        <w:rPr>
          <w:sz w:val="24"/>
        </w:rPr>
      </w:pPr>
    </w:p>
    <w:p w14:paraId="6DF9D5E1" w14:textId="3AE6CE07" w:rsidR="00B54DFD" w:rsidRPr="008A01B6" w:rsidRDefault="0046192E" w:rsidP="00704BD1">
      <w:pPr>
        <w:spacing w:after="0" w:line="240" w:lineRule="auto"/>
        <w:ind w:firstLine="720"/>
        <w:rPr>
          <w:sz w:val="24"/>
        </w:rPr>
      </w:pPr>
      <w:r w:rsidRPr="008A01B6">
        <w:rPr>
          <w:noProof/>
          <w:sz w:val="24"/>
          <w:lang w:val="en-US"/>
        </w:rPr>
        <mc:AlternateContent>
          <mc:Choice Requires="wpg">
            <w:drawing>
              <wp:anchor distT="0" distB="0" distL="114300" distR="114300" simplePos="0" relativeHeight="251665408" behindDoc="0" locked="0" layoutInCell="1" allowOverlap="1" wp14:anchorId="1894B433" wp14:editId="2E3ACD54">
                <wp:simplePos x="0" y="0"/>
                <wp:positionH relativeFrom="column">
                  <wp:posOffset>4343400</wp:posOffset>
                </wp:positionH>
                <wp:positionV relativeFrom="paragraph">
                  <wp:posOffset>94615</wp:posOffset>
                </wp:positionV>
                <wp:extent cx="2693670" cy="1485900"/>
                <wp:effectExtent l="50800" t="0" r="0" b="88900"/>
                <wp:wrapSquare wrapText="bothSides"/>
                <wp:docPr id="75" name="Group 7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693670" cy="1485900"/>
                          <a:chOff x="2517" y="4909"/>
                          <a:chExt cx="8055" cy="3808"/>
                        </a:xfrm>
                      </wpg:grpSpPr>
                      <wps:wsp>
                        <wps:cNvPr id="76" name="Freeform 80"/>
                        <wps:cNvSpPr>
                          <a:spLocks/>
                        </wps:cNvSpPr>
                        <wps:spPr bwMode="auto">
                          <a:xfrm>
                            <a:off x="2517" y="5317"/>
                            <a:ext cx="7279" cy="3400"/>
                          </a:xfrm>
                          <a:custGeom>
                            <a:avLst/>
                            <a:gdLst>
                              <a:gd name="T0" fmla="*/ 0 w 5644"/>
                              <a:gd name="T1" fmla="*/ 0 h 2901"/>
                              <a:gd name="T2" fmla="*/ 1088 w 5644"/>
                              <a:gd name="T3" fmla="*/ 272 h 2901"/>
                              <a:gd name="T4" fmla="*/ 1700 w 5644"/>
                              <a:gd name="T5" fmla="*/ 1632 h 2901"/>
                              <a:gd name="T6" fmla="*/ 2108 w 5644"/>
                              <a:gd name="T7" fmla="*/ 2244 h 2901"/>
                              <a:gd name="T8" fmla="*/ 2856 w 5644"/>
                              <a:gd name="T9" fmla="*/ 2720 h 2901"/>
                              <a:gd name="T10" fmla="*/ 3468 w 5644"/>
                              <a:gd name="T11" fmla="*/ 2720 h 2901"/>
                              <a:gd name="T12" fmla="*/ 4080 w 5644"/>
                              <a:gd name="T13" fmla="*/ 2244 h 2901"/>
                              <a:gd name="T14" fmla="*/ 4148 w 5644"/>
                              <a:gd name="T15" fmla="*/ 1156 h 2901"/>
                              <a:gd name="T16" fmla="*/ 3536 w 5644"/>
                              <a:gd name="T17" fmla="*/ 612 h 2901"/>
                              <a:gd name="T18" fmla="*/ 2720 w 5644"/>
                              <a:gd name="T19" fmla="*/ 680 h 2901"/>
                              <a:gd name="T20" fmla="*/ 2380 w 5644"/>
                              <a:gd name="T21" fmla="*/ 1088 h 2901"/>
                              <a:gd name="T22" fmla="*/ 2312 w 5644"/>
                              <a:gd name="T23" fmla="*/ 1700 h 2901"/>
                              <a:gd name="T24" fmla="*/ 2448 w 5644"/>
                              <a:gd name="T25" fmla="*/ 2040 h 2901"/>
                              <a:gd name="T26" fmla="*/ 2788 w 5644"/>
                              <a:gd name="T27" fmla="*/ 2380 h 2901"/>
                              <a:gd name="T28" fmla="*/ 3264 w 5644"/>
                              <a:gd name="T29" fmla="*/ 2584 h 2901"/>
                              <a:gd name="T30" fmla="*/ 4488 w 5644"/>
                              <a:gd name="T31" fmla="*/ 2856 h 2901"/>
                              <a:gd name="T32" fmla="*/ 5644 w 5644"/>
                              <a:gd name="T33" fmla="*/ 2856 h 290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</a:cxnLst>
                            <a:rect l="0" t="0" r="r" b="b"/>
                            <a:pathLst>
                              <a:path w="5644" h="2901">
                                <a:moveTo>
                                  <a:pt x="0" y="0"/>
                                </a:moveTo>
                                <a:cubicBezTo>
                                  <a:pt x="402" y="0"/>
                                  <a:pt x="805" y="0"/>
                                  <a:pt x="1088" y="272"/>
                                </a:cubicBezTo>
                                <a:cubicBezTo>
                                  <a:pt x="1371" y="544"/>
                                  <a:pt x="1530" y="1303"/>
                                  <a:pt x="1700" y="1632"/>
                                </a:cubicBezTo>
                                <a:cubicBezTo>
                                  <a:pt x="1870" y="1961"/>
                                  <a:pt x="1915" y="2063"/>
                                  <a:pt x="2108" y="2244"/>
                                </a:cubicBezTo>
                                <a:cubicBezTo>
                                  <a:pt x="2301" y="2425"/>
                                  <a:pt x="2629" y="2641"/>
                                  <a:pt x="2856" y="2720"/>
                                </a:cubicBezTo>
                                <a:cubicBezTo>
                                  <a:pt x="3083" y="2799"/>
                                  <a:pt x="3264" y="2799"/>
                                  <a:pt x="3468" y="2720"/>
                                </a:cubicBezTo>
                                <a:cubicBezTo>
                                  <a:pt x="3672" y="2641"/>
                                  <a:pt x="3967" y="2505"/>
                                  <a:pt x="4080" y="2244"/>
                                </a:cubicBezTo>
                                <a:cubicBezTo>
                                  <a:pt x="4193" y="1983"/>
                                  <a:pt x="4239" y="1428"/>
                                  <a:pt x="4148" y="1156"/>
                                </a:cubicBezTo>
                                <a:cubicBezTo>
                                  <a:pt x="4057" y="884"/>
                                  <a:pt x="3774" y="691"/>
                                  <a:pt x="3536" y="612"/>
                                </a:cubicBezTo>
                                <a:cubicBezTo>
                                  <a:pt x="3298" y="533"/>
                                  <a:pt x="2913" y="601"/>
                                  <a:pt x="2720" y="680"/>
                                </a:cubicBezTo>
                                <a:cubicBezTo>
                                  <a:pt x="2527" y="759"/>
                                  <a:pt x="2448" y="918"/>
                                  <a:pt x="2380" y="1088"/>
                                </a:cubicBezTo>
                                <a:cubicBezTo>
                                  <a:pt x="2312" y="1258"/>
                                  <a:pt x="2301" y="1541"/>
                                  <a:pt x="2312" y="1700"/>
                                </a:cubicBezTo>
                                <a:cubicBezTo>
                                  <a:pt x="2323" y="1859"/>
                                  <a:pt x="2369" y="1927"/>
                                  <a:pt x="2448" y="2040"/>
                                </a:cubicBezTo>
                                <a:cubicBezTo>
                                  <a:pt x="2527" y="2153"/>
                                  <a:pt x="2652" y="2289"/>
                                  <a:pt x="2788" y="2380"/>
                                </a:cubicBezTo>
                                <a:cubicBezTo>
                                  <a:pt x="2924" y="2471"/>
                                  <a:pt x="2981" y="2505"/>
                                  <a:pt x="3264" y="2584"/>
                                </a:cubicBezTo>
                                <a:cubicBezTo>
                                  <a:pt x="3547" y="2663"/>
                                  <a:pt x="4091" y="2811"/>
                                  <a:pt x="4488" y="2856"/>
                                </a:cubicBezTo>
                                <a:cubicBezTo>
                                  <a:pt x="4885" y="2901"/>
                                  <a:pt x="5264" y="2878"/>
                                  <a:pt x="5644" y="2856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7" name="Line 81"/>
                        <wps:cNvCnPr/>
                        <wps:spPr bwMode="auto">
                          <a:xfrm>
                            <a:off x="2585" y="5317"/>
                            <a:ext cx="0" cy="326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8" name="Line 82"/>
                        <wps:cNvCnPr/>
                        <wps:spPr bwMode="auto">
                          <a:xfrm>
                            <a:off x="9045" y="6269"/>
                            <a:ext cx="0" cy="244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9" name="Text Box 83"/>
                        <wps:cNvSpPr txBox="1">
                          <a:spLocks noChangeArrowheads="1"/>
                        </wps:cNvSpPr>
                        <wps:spPr bwMode="auto">
                          <a:xfrm>
                            <a:off x="2721" y="6269"/>
                            <a:ext cx="1788" cy="99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760DBBE" w14:textId="77777777" w:rsidR="00551ED2" w:rsidRDefault="00551ED2" w:rsidP="00B54DFD">
                              <w:r>
                                <w:t>35 m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0" name="Text Box 84"/>
                        <wps:cNvSpPr txBox="1">
                          <a:spLocks noChangeArrowheads="1"/>
                        </wps:cNvSpPr>
                        <wps:spPr bwMode="auto">
                          <a:xfrm>
                            <a:off x="9113" y="6881"/>
                            <a:ext cx="1459" cy="96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8FB9C4A" w14:textId="77777777" w:rsidR="00551ED2" w:rsidRDefault="00551ED2" w:rsidP="00B54DFD">
                              <w:r>
                                <w:t>15 m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1" name="Rectangle 85"/>
                        <wps:cNvSpPr>
                          <a:spLocks noChangeArrowheads="1"/>
                        </wps:cNvSpPr>
                        <wps:spPr bwMode="auto">
                          <a:xfrm>
                            <a:off x="2585" y="4909"/>
                            <a:ext cx="680" cy="27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2" name="Oval 86"/>
                        <wps:cNvSpPr>
                          <a:spLocks noChangeArrowheads="1"/>
                        </wps:cNvSpPr>
                        <wps:spPr bwMode="auto">
                          <a:xfrm>
                            <a:off x="2585" y="5181"/>
                            <a:ext cx="136" cy="136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3" name="Oval 87"/>
                        <wps:cNvSpPr>
                          <a:spLocks noChangeArrowheads="1"/>
                        </wps:cNvSpPr>
                        <wps:spPr bwMode="auto">
                          <a:xfrm>
                            <a:off x="2825" y="5181"/>
                            <a:ext cx="136" cy="136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4" name="Oval 88"/>
                        <wps:cNvSpPr>
                          <a:spLocks noChangeArrowheads="1"/>
                        </wps:cNvSpPr>
                        <wps:spPr bwMode="auto">
                          <a:xfrm>
                            <a:off x="3065" y="5181"/>
                            <a:ext cx="136" cy="136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79" o:spid="_x0000_s1026" style="position:absolute;left:0;text-align:left;margin-left:342pt;margin-top:7.45pt;width:212.1pt;height:117pt;z-index:251665408" coordorigin="2517,4909" coordsize="8055,3808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">
                <v:shape id="Freeform 80" o:spid="_x0000_s1027" style="position:absolute;left:2517;top:5317;width:7279;height:3400;visibility:visible;mso-wrap-style:square;v-text-anchor:top" coordsize="5644,2901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iwKgJxQAA&#10;ANsAAAAPAAAAZHJzL2Rvd25yZXYueG1sRI/dagIxEIXvBd8hTME7zW7xp6xGsaLSQqFofYBxM+4u&#10;3UyWJOrq0zcFwcvDmfOdObNFa2pxIecrywrSQQKCOLe64kLB4WfTfwPhA7LG2jIpuJGHxbzbmWGm&#10;7ZV3dNmHQkQI+wwVlCE0mZQ+L8mgH9iGOHon6wyGKF0htcNrhJtavibJWBqsODaU2NCqpPx3fzbx&#10;jWRU3L5H7+5re/9s1+l5447DVKneS7ucggjUhufxI/2hFUzG8L8lAkDO/wA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CLAqAnFAAAA2wAAAA8AAAAAAAAAAAAAAAAAlwIAAGRycy9k&#10;b3ducmV2LnhtbFBLBQYAAAAABAAEAPUAAACJAwAAAAA=&#10;" path="m0,0c402,,805,,1088,272,1371,544,1530,1303,1700,1632,1870,1961,1915,2063,2108,2244,2301,2425,2629,2641,2856,2720,3083,2799,3264,2799,3468,2720,3672,2641,3967,2505,4080,2244,4193,1983,4239,1428,4148,1156,4057,884,3774,691,3536,612,3298,533,2913,601,2720,680,2527,759,2448,918,2380,1088,2312,1258,2301,1541,2312,1700,2323,1859,2369,1927,2448,2040,2527,2153,2652,2289,2788,2380,2924,2471,2981,2505,3264,2584,3547,2663,4091,2811,4488,2856,4885,2901,5264,2878,5644,2856e" filled="f">
                  <v:path arrowok="t" o:connecttype="custom" o:connectlocs="0,0;1403,319;2192,1913;2719,2630;3683,3188;4473,3188;5262,2630;5350,1355;4560,717;3508,797;3069,1275;2982,1992;3157,2391;3596,2789;4210,3028;5788,3347;7279,3347" o:connectangles="0,0,0,0,0,0,0,0,0,0,0,0,0,0,0,0,0"/>
                </v:shape>
                <v:line id="Line 81" o:spid="_x0000_s1028" style="position:absolute;visibility:visible;mso-wrap-style:square" from="2585,5317" to="2585,8581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vd0cB8MAAADbAAAADwAAAGRycy9kb3ducmV2LnhtbESP3YrCMBSE7wXfIRzBO01dZSvVKO6C&#10;sCIK/jzAsTm2pc1JabK2+/ZGWPBymJlvmOW6M5V4UOMKywom4wgEcWp1wZmC62U7moNwHlljZZkU&#10;/JGD9arfW2Kibcsnepx9JgKEXYIKcu/rREqX5mTQjW1NHLy7bQz6IJtM6gbbADeV/IiiT2mw4LCQ&#10;Y03fOaXl+dcomJbzw3Zf7tpZreOj/rodjjP2Sg0H3WYBwlPn3+H/9o9WEMfw+hJ+gFw9AQ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L3dHAfDAAAA2wAAAA8AAAAAAAAAAAAA&#10;AAAAoQIAAGRycy9kb3ducmV2LnhtbFBLBQYAAAAABAAEAPkAAACRAwAAAAA=&#10;">
                  <v:stroke dashstyle="dash" startarrow="block" endarrow="block"/>
                </v:line>
                <v:line id="Line 82" o:spid="_x0000_s1029" style="position:absolute;visibility:visible;mso-wrap-style:square" from="9045,6269" to="9045,8717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">
                  <v:stroke dashstyle="dash" startarrow="block" endarrow="block"/>
                </v:line>
                <v:shapetype id="_x0000_t202" coordsize="21600,21600" o:spt="202" path="m0,0l0,21600,21600,21600,21600,0xe">
                  <v:stroke joinstyle="miter"/>
                  <v:path gradientshapeok="t" o:connecttype="rect"/>
                </v:shapetype>
                <v:shape id="Text Box 83" o:spid="_x0000_s1030" type="#_x0000_t202" style="position:absolute;left:2721;top:6269;width:1788;height:993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QZZnEwwAA&#10;ANsAAAAPAAAAZHJzL2Rvd25yZXYueG1sRI9bi8IwFITfBf9DOIJva6K4XqpRRFnYpxWv4NuhObbF&#10;5qQ0Wdv995uFBR+HmfmGWa5bW4on1b5wrGE4UCCIU2cKzjScTx9vMxA+IBssHZOGH/KwXnU7S0yM&#10;a/hAz2PIRISwT1BDHkKVSOnTnCz6gauIo3d3tcUQZZ1JU2MT4baUI6Um0mLBcSHHirY5pY/jt9Vw&#10;+brfrmO1z3b2vWpcqyTbudS632s3CxCB2vAK/7c/jYbpHP6+xB8gV78A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AQZZnEwwAAANsAAAAPAAAAAAAAAAAAAAAAAJcCAABkcnMvZG93&#10;bnJldi54bWxQSwUGAAAAAAQABAD1AAAAhwMAAAAA&#10;" filled="f" stroked="f">
                  <v:textbox>
                    <w:txbxContent>
                      <w:p w14:paraId="1760DBBE" w14:textId="77777777" w:rsidR="007D331D" w:rsidRDefault="007D331D" w:rsidP="00B54DFD">
                        <w:r>
                          <w:t>35 m</w:t>
                        </w:r>
                      </w:p>
                    </w:txbxContent>
                  </v:textbox>
                </v:shape>
                <v:shape id="Text Box 84" o:spid="_x0000_s1031" type="#_x0000_t202" style="position:absolute;left:9113;top:6881;width:1459;height:963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" filled="f" stroked="f">
                  <v:textbox>
                    <w:txbxContent>
                      <w:p w14:paraId="58FB9C4A" w14:textId="77777777" w:rsidR="007D331D" w:rsidRDefault="007D331D" w:rsidP="00B54DFD">
                        <w:r>
                          <w:t>15 m</w:t>
                        </w:r>
                      </w:p>
                    </w:txbxContent>
                  </v:textbox>
                </v:shape>
                <v:rect id="Rectangle 85" o:spid="_x0000_s1032" style="position:absolute;left:2585;top:4909;width:680;height:272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"/>
                <v:oval id="Oval 86" o:spid="_x0000_s1033" style="position:absolute;left:2585;top:5181;width:136;height:136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jKwI/wwAA&#10;ANsAAAAPAAAAZHJzL2Rvd25yZXYueG1sRI9Ba8JAFITvhf6H5RW81Y0GRdKsIhXBHjw0be+P7DMJ&#10;yb4N2dcY/71bEHocZuYbJt9NrlMjDaHxbGAxT0ARl942XBn4/jq+bkAFQbbYeSYDNwqw2z4/5ZhZ&#10;f+VPGgupVIRwyNBALdJnWoeyJodh7nvi6F384FCiHCptB7xGuOv0MknW2mHDcaHGnt5rKtvi1xk4&#10;VPtiPepUVunlcJJV+3P+SBfGzF6m/RsooUn+w4/2yRrYLOHvS/wBensH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AjKwI/wwAAANsAAAAPAAAAAAAAAAAAAAAAAJcCAABkcnMvZG93&#10;bnJldi54bWxQSwUGAAAAAAQABAD1AAAAhwMAAAAA&#10;"/>
                <v:oval id="Oval 87" o:spid="_x0000_s1034" style="position:absolute;left:2825;top:5181;width:136;height:136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MZ6ekwgAA&#10;ANsAAAAPAAAAZHJzL2Rvd25yZXYueG1sRI9Ba8JAFITvgv9heYXedKNBkdRVRCnYg4fG9v7IPpNg&#10;9m3IPmP8925B6HGYmW+Y9XZwjeqpC7VnA7NpAoq48Lbm0sDP+XOyAhUE2WLjmQw8KMB2Mx6tMbP+&#10;zt/U51KqCOGQoYFKpM20DkVFDsPUt8TRu/jOoUTZldp2eI9w1+h5kiy1w5rjQoUt7SsqrvnNGTiU&#10;u3zZ61QW6eVwlMX19/SVzox5fxt2H6CEBvkPv9pHa2CVwt+X+AP05gk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Exnp6TCAAAA2wAAAA8AAAAAAAAAAAAAAAAAlwIAAGRycy9kb3du&#10;cmV2LnhtbFBLBQYAAAAABAAEAPUAAACGAwAAAAA=&#10;"/>
                <v:oval id="Oval 88" o:spid="_x0000_s1035" style="position:absolute;left:3065;top:5181;width:136;height:136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Djj/QwwAA&#10;ANsAAAAPAAAAZHJzL2Rvd25yZXYueG1sRI9Ba8JAFITvgv9heUJvurFRkdRVpCLYg4em7f2RfSbB&#10;7NuQfcb033cFocdhZr5hNrvBNaqnLtSeDcxnCSjiwtuaSwPfX8fpGlQQZIuNZzLwSwF22/Fog5n1&#10;d/6kPpdSRQiHDA1UIm2mdSgqchhmviWO3sV3DiXKrtS2w3uEu0a/JslKO6w5LlTY0ntFxTW/OQOH&#10;cp+vep3KMr0cTrK8/pw/0rkxL5Nh/wZKaJD/8LN9sgbWC3h8iT9Ab/8A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DDjj/QwwAAANsAAAAPAAAAAAAAAAAAAAAAAJcCAABkcnMvZG93&#10;bnJldi54bWxQSwUGAAAAAAQABAD1AAAAhwMAAAAA&#10;"/>
                <w10:wrap type="square"/>
              </v:group>
            </w:pict>
          </mc:Fallback>
        </mc:AlternateContent>
      </w:r>
    </w:p>
    <w:p w14:paraId="248F11E6" w14:textId="77777777" w:rsidR="00B54DFD" w:rsidRPr="008A01B6" w:rsidRDefault="00B54DFD" w:rsidP="00704BD1">
      <w:pPr>
        <w:spacing w:after="0" w:line="240" w:lineRule="auto"/>
        <w:ind w:firstLine="720"/>
        <w:rPr>
          <w:sz w:val="24"/>
        </w:rPr>
      </w:pPr>
    </w:p>
    <w:p w14:paraId="1FAE7375" w14:textId="495E4850" w:rsidR="00B54DFD" w:rsidRPr="0046192E" w:rsidRDefault="0046192E" w:rsidP="0046192E">
      <w:pPr>
        <w:pStyle w:val="ListParagraph"/>
        <w:numPr>
          <w:ilvl w:val="0"/>
          <w:numId w:val="3"/>
        </w:numPr>
        <w:spacing w:after="0" w:line="240" w:lineRule="auto"/>
        <w:rPr>
          <w:sz w:val="24"/>
        </w:rPr>
      </w:pPr>
      <w:r>
        <w:rPr>
          <w:sz w:val="24"/>
        </w:rPr>
        <w:t xml:space="preserve">i) </w:t>
      </w:r>
      <w:r w:rsidR="00B54DFD" w:rsidRPr="0046192E">
        <w:rPr>
          <w:sz w:val="24"/>
        </w:rPr>
        <w:t xml:space="preserve">Calculate the size of the </w:t>
      </w:r>
      <w:r w:rsidR="00B54DFD" w:rsidRPr="0046192E">
        <w:rPr>
          <w:b/>
          <w:sz w:val="24"/>
        </w:rPr>
        <w:t>centripetal force</w:t>
      </w:r>
      <w:r w:rsidR="00B54DFD" w:rsidRPr="0046192E">
        <w:rPr>
          <w:sz w:val="24"/>
        </w:rPr>
        <w:t xml:space="preserve"> acting on the 550 kg coaster at the highest point on the loop.</w:t>
      </w:r>
    </w:p>
    <w:p w14:paraId="02900D40" w14:textId="06FFA148" w:rsidR="00B54DFD" w:rsidRPr="008A01B6" w:rsidRDefault="0046192E" w:rsidP="00704BD1">
      <w:pPr>
        <w:spacing w:after="0" w:line="240" w:lineRule="auto"/>
        <w:ind w:left="1070"/>
        <w:rPr>
          <w:sz w:val="24"/>
        </w:rPr>
      </w:pPr>
      <w:r>
        <w:rPr>
          <w:sz w:val="24"/>
        </w:rPr>
        <w:t xml:space="preserve">ii) </w:t>
      </w:r>
      <w:r w:rsidR="00B54DFD" w:rsidRPr="008A01B6">
        <w:rPr>
          <w:sz w:val="24"/>
        </w:rPr>
        <w:t xml:space="preserve">Calculate the size of the </w:t>
      </w:r>
      <w:r w:rsidR="00B54DFD" w:rsidRPr="008A01B6">
        <w:rPr>
          <w:b/>
          <w:sz w:val="24"/>
        </w:rPr>
        <w:t>contact force</w:t>
      </w:r>
      <w:r w:rsidR="00B54DFD" w:rsidRPr="008A01B6">
        <w:rPr>
          <w:sz w:val="24"/>
        </w:rPr>
        <w:t xml:space="preserve"> (F</w:t>
      </w:r>
      <w:r w:rsidR="00B54DFD" w:rsidRPr="008A01B6">
        <w:rPr>
          <w:sz w:val="24"/>
          <w:vertAlign w:val="subscript"/>
        </w:rPr>
        <w:t>R</w:t>
      </w:r>
      <w:r w:rsidR="00B54DFD" w:rsidRPr="008A01B6">
        <w:rPr>
          <w:sz w:val="24"/>
        </w:rPr>
        <w:t>)  between the track and the coaster at the highest point on the loop.</w:t>
      </w:r>
      <w:r>
        <w:rPr>
          <w:sz w:val="24"/>
        </w:rPr>
        <w:t xml:space="preserve">   [2]</w:t>
      </w:r>
    </w:p>
    <w:p w14:paraId="6B58F723" w14:textId="4715CDD8" w:rsidR="00B54DFD" w:rsidRPr="008A01B6" w:rsidRDefault="00B54DFD" w:rsidP="00704BD1">
      <w:pPr>
        <w:spacing w:after="0" w:line="240" w:lineRule="auto"/>
        <w:rPr>
          <w:sz w:val="24"/>
        </w:rPr>
      </w:pPr>
    </w:p>
    <w:p w14:paraId="4F0DDDF8" w14:textId="77777777" w:rsidR="00B54DFD" w:rsidRPr="008A01B6" w:rsidRDefault="00B54DFD" w:rsidP="00704BD1">
      <w:pPr>
        <w:spacing w:after="0" w:line="240" w:lineRule="auto"/>
        <w:rPr>
          <w:sz w:val="24"/>
        </w:rPr>
      </w:pPr>
    </w:p>
    <w:p w14:paraId="6209655C" w14:textId="75EA5C60" w:rsidR="00B54DFD" w:rsidRPr="008A01B6" w:rsidRDefault="00B54DFD" w:rsidP="00704BD1">
      <w:pPr>
        <w:spacing w:after="0" w:line="240" w:lineRule="auto"/>
        <w:rPr>
          <w:sz w:val="24"/>
        </w:rPr>
      </w:pPr>
    </w:p>
    <w:p w14:paraId="1D825457" w14:textId="77777777" w:rsidR="00B54DFD" w:rsidRPr="008A01B6" w:rsidRDefault="00B54DFD" w:rsidP="00704BD1">
      <w:pPr>
        <w:spacing w:after="0" w:line="240" w:lineRule="auto"/>
        <w:rPr>
          <w:sz w:val="24"/>
        </w:rPr>
      </w:pPr>
    </w:p>
    <w:p w14:paraId="2BEA3FE2" w14:textId="77777777" w:rsidR="00B54DFD" w:rsidRPr="008A01B6" w:rsidRDefault="00B54DFD" w:rsidP="00704BD1">
      <w:pPr>
        <w:spacing w:after="0" w:line="240" w:lineRule="auto"/>
        <w:rPr>
          <w:sz w:val="24"/>
        </w:rPr>
      </w:pPr>
    </w:p>
    <w:p w14:paraId="54A1965E" w14:textId="77777777" w:rsidR="00B54DFD" w:rsidRPr="008A01B6" w:rsidRDefault="00B54DFD" w:rsidP="00704BD1">
      <w:pPr>
        <w:spacing w:after="0" w:line="240" w:lineRule="auto"/>
        <w:rPr>
          <w:sz w:val="24"/>
        </w:rPr>
      </w:pPr>
    </w:p>
    <w:p w14:paraId="5612891C" w14:textId="77777777" w:rsidR="00B54DFD" w:rsidRDefault="00B54DFD" w:rsidP="00704BD1">
      <w:pPr>
        <w:spacing w:after="0" w:line="240" w:lineRule="auto"/>
        <w:jc w:val="center"/>
        <w:rPr>
          <w:b/>
          <w:sz w:val="52"/>
          <w:szCs w:val="28"/>
        </w:rPr>
      </w:pPr>
    </w:p>
    <w:p w14:paraId="20E3DFFE" w14:textId="77777777" w:rsidR="008A466E" w:rsidRPr="00173DB3" w:rsidRDefault="008A466E" w:rsidP="00704BD1">
      <w:pPr>
        <w:spacing w:after="0" w:line="240" w:lineRule="auto"/>
        <w:jc w:val="center"/>
        <w:rPr>
          <w:b/>
          <w:sz w:val="52"/>
          <w:szCs w:val="28"/>
        </w:rPr>
      </w:pPr>
    </w:p>
    <w:p w14:paraId="2022E5C5" w14:textId="70FA3C81" w:rsidR="00B54DFD" w:rsidRPr="008A01B6" w:rsidRDefault="0017103A" w:rsidP="0017103A">
      <w:pPr>
        <w:spacing w:after="0" w:line="240" w:lineRule="auto"/>
        <w:ind w:left="851" w:hanging="142"/>
        <w:rPr>
          <w:sz w:val="24"/>
        </w:rPr>
      </w:pPr>
      <w:r>
        <w:rPr>
          <w:sz w:val="24"/>
        </w:rPr>
        <w:t xml:space="preserve">3)   </w:t>
      </w:r>
      <w:r w:rsidR="00B54DFD" w:rsidRPr="008A01B6">
        <w:rPr>
          <w:sz w:val="24"/>
        </w:rPr>
        <w:t>Does a bathroom scale measure your mass or your weight?</w:t>
      </w:r>
      <w:r w:rsidR="007D331D">
        <w:rPr>
          <w:sz w:val="24"/>
        </w:rPr>
        <w:t xml:space="preserve"> Explain your answer [1]</w:t>
      </w:r>
    </w:p>
    <w:p w14:paraId="35F5C4D9" w14:textId="77777777" w:rsidR="008A466E" w:rsidRDefault="008A466E" w:rsidP="008A466E">
      <w:pPr>
        <w:pStyle w:val="Header"/>
        <w:tabs>
          <w:tab w:val="clear" w:pos="4320"/>
          <w:tab w:val="clear" w:pos="8640"/>
          <w:tab w:val="right" w:leader="underscore" w:pos="10348"/>
        </w:tabs>
        <w:spacing w:before="240" w:line="480" w:lineRule="auto"/>
        <w:ind w:left="709"/>
        <w:jc w:val="both"/>
      </w:pPr>
      <w:r>
        <w:tab/>
      </w:r>
    </w:p>
    <w:p w14:paraId="308D882F" w14:textId="77777777" w:rsidR="008A466E" w:rsidRDefault="008A466E" w:rsidP="008A466E">
      <w:pPr>
        <w:pStyle w:val="Header"/>
        <w:tabs>
          <w:tab w:val="clear" w:pos="4320"/>
          <w:tab w:val="clear" w:pos="8640"/>
          <w:tab w:val="right" w:leader="underscore" w:pos="10348"/>
        </w:tabs>
        <w:spacing w:line="480" w:lineRule="auto"/>
        <w:ind w:left="709"/>
        <w:jc w:val="both"/>
      </w:pPr>
      <w:r>
        <w:tab/>
      </w:r>
    </w:p>
    <w:p w14:paraId="55526DE8" w14:textId="098F9C93" w:rsidR="008A466E" w:rsidRDefault="008A466E" w:rsidP="008A466E">
      <w:pPr>
        <w:pStyle w:val="Header"/>
        <w:tabs>
          <w:tab w:val="clear" w:pos="4320"/>
          <w:tab w:val="clear" w:pos="8640"/>
          <w:tab w:val="right" w:leader="underscore" w:pos="10348"/>
        </w:tabs>
        <w:spacing w:line="480" w:lineRule="auto"/>
        <w:ind w:left="709"/>
        <w:jc w:val="both"/>
      </w:pPr>
      <w:r>
        <w:tab/>
      </w:r>
      <w:r>
        <w:tab/>
      </w:r>
      <w:r>
        <w:tab/>
      </w:r>
    </w:p>
    <w:p w14:paraId="564F4DE6" w14:textId="77777777" w:rsidR="008A466E" w:rsidRDefault="008A466E" w:rsidP="008A466E">
      <w:pPr>
        <w:pStyle w:val="Header"/>
        <w:tabs>
          <w:tab w:val="clear" w:pos="4320"/>
          <w:tab w:val="clear" w:pos="8640"/>
          <w:tab w:val="right" w:leader="underscore" w:pos="10348"/>
        </w:tabs>
        <w:spacing w:line="480" w:lineRule="auto"/>
        <w:ind w:left="709"/>
        <w:jc w:val="both"/>
      </w:pPr>
      <w:r>
        <w:tab/>
      </w:r>
    </w:p>
    <w:p w14:paraId="66ED5503" w14:textId="7AE8B803" w:rsidR="00B54DFD" w:rsidRPr="008A01B6" w:rsidRDefault="008A466E" w:rsidP="008A466E">
      <w:pPr>
        <w:spacing w:after="0" w:line="240" w:lineRule="auto"/>
        <w:ind w:left="709"/>
        <w:rPr>
          <w:sz w:val="24"/>
        </w:rPr>
      </w:pPr>
      <w:r w:rsidRPr="008A01B6">
        <w:rPr>
          <w:noProof/>
          <w:sz w:val="24"/>
          <w:lang w:val="en-US"/>
        </w:rPr>
        <w:drawing>
          <wp:anchor distT="0" distB="0" distL="114300" distR="114300" simplePos="0" relativeHeight="251667456" behindDoc="1" locked="0" layoutInCell="1" allowOverlap="1" wp14:anchorId="596555AE" wp14:editId="105098E7">
            <wp:simplePos x="0" y="0"/>
            <wp:positionH relativeFrom="column">
              <wp:posOffset>6057900</wp:posOffset>
            </wp:positionH>
            <wp:positionV relativeFrom="paragraph">
              <wp:posOffset>367665</wp:posOffset>
            </wp:positionV>
            <wp:extent cx="1017905" cy="1032510"/>
            <wp:effectExtent l="0" t="0" r="0" b="8890"/>
            <wp:wrapTight wrapText="bothSides">
              <wp:wrapPolygon edited="0">
                <wp:start x="8085" y="0"/>
                <wp:lineTo x="0" y="1594"/>
                <wp:lineTo x="0" y="16472"/>
                <wp:lineTo x="7007" y="17004"/>
                <wp:lineTo x="8085" y="21255"/>
                <wp:lineTo x="8624" y="21255"/>
                <wp:lineTo x="12936" y="21255"/>
                <wp:lineTo x="13475" y="21255"/>
                <wp:lineTo x="19943" y="17004"/>
                <wp:lineTo x="21021" y="11690"/>
                <wp:lineTo x="21021" y="5314"/>
                <wp:lineTo x="10780" y="0"/>
                <wp:lineTo x="8085" y="0"/>
              </wp:wrapPolygon>
            </wp:wrapTight>
            <wp:docPr id="106" name="Picture 106" descr="j02320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6" descr="j0232056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7905" cy="10325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tab/>
      </w:r>
      <w:r w:rsidR="0017103A">
        <w:rPr>
          <w:noProof/>
          <w:sz w:val="24"/>
        </w:rPr>
        <w:t xml:space="preserve">4) </w:t>
      </w:r>
      <w:r w:rsidR="00B54DFD" w:rsidRPr="008A01B6">
        <w:rPr>
          <w:noProof/>
          <w:sz w:val="24"/>
        </w:rPr>
        <w:t>Kelly</w:t>
      </w:r>
      <w:r w:rsidR="00B54DFD" w:rsidRPr="008A01B6">
        <w:rPr>
          <w:sz w:val="24"/>
        </w:rPr>
        <w:t xml:space="preserve"> (50 kg) sits on bathroom scale on a swing. The swing swings through an arc and rises 1.0 m vertically. What is the reading on the scale at the lowest point? The swing is 5.0 m long</w:t>
      </w:r>
      <w:r w:rsidR="007D331D">
        <w:rPr>
          <w:sz w:val="24"/>
        </w:rPr>
        <w:t xml:space="preserve">  [2]</w:t>
      </w:r>
    </w:p>
    <w:p w14:paraId="39E33B6B" w14:textId="77777777" w:rsidR="00B54DFD" w:rsidRPr="008A01B6" w:rsidRDefault="00B54DFD" w:rsidP="00704BD1">
      <w:pPr>
        <w:spacing w:after="0" w:line="240" w:lineRule="auto"/>
        <w:rPr>
          <w:sz w:val="24"/>
        </w:rPr>
      </w:pPr>
    </w:p>
    <w:p w14:paraId="5D6B3DDA" w14:textId="77777777" w:rsidR="00B54DFD" w:rsidRDefault="00B54DFD" w:rsidP="00704BD1">
      <w:pPr>
        <w:spacing w:after="0" w:line="240" w:lineRule="auto"/>
        <w:rPr>
          <w:sz w:val="24"/>
        </w:rPr>
      </w:pPr>
    </w:p>
    <w:p w14:paraId="7630C70F" w14:textId="77777777" w:rsidR="00B54DFD" w:rsidRDefault="00B54DFD" w:rsidP="00704BD1">
      <w:pPr>
        <w:spacing w:after="0" w:line="240" w:lineRule="auto"/>
        <w:rPr>
          <w:sz w:val="24"/>
        </w:rPr>
      </w:pPr>
    </w:p>
    <w:p w14:paraId="485175BF" w14:textId="77777777" w:rsidR="00B54DFD" w:rsidRDefault="00B54DFD" w:rsidP="00704BD1">
      <w:pPr>
        <w:spacing w:after="0" w:line="240" w:lineRule="auto"/>
        <w:rPr>
          <w:sz w:val="24"/>
        </w:rPr>
      </w:pPr>
    </w:p>
    <w:p w14:paraId="781EFE6B" w14:textId="77777777" w:rsidR="00B54DFD" w:rsidRDefault="00B54DFD" w:rsidP="00704BD1">
      <w:pPr>
        <w:spacing w:after="0" w:line="240" w:lineRule="auto"/>
        <w:rPr>
          <w:sz w:val="24"/>
        </w:rPr>
      </w:pPr>
    </w:p>
    <w:p w14:paraId="58134D80" w14:textId="77777777" w:rsidR="00B54DFD" w:rsidRDefault="00B54DFD" w:rsidP="00704BD1">
      <w:pPr>
        <w:spacing w:after="0" w:line="240" w:lineRule="auto"/>
        <w:rPr>
          <w:sz w:val="24"/>
        </w:rPr>
      </w:pPr>
    </w:p>
    <w:p w14:paraId="10CAB9D5" w14:textId="77777777" w:rsidR="00B54DFD" w:rsidRDefault="00B54DFD" w:rsidP="00704BD1">
      <w:pPr>
        <w:spacing w:after="0" w:line="240" w:lineRule="auto"/>
        <w:rPr>
          <w:sz w:val="24"/>
        </w:rPr>
      </w:pPr>
    </w:p>
    <w:p w14:paraId="20A32315" w14:textId="22454D47" w:rsidR="00B54DFD" w:rsidRPr="008A01B6" w:rsidRDefault="00422B01" w:rsidP="0017103A">
      <w:pPr>
        <w:spacing w:after="0" w:line="240" w:lineRule="auto"/>
        <w:ind w:left="720"/>
        <w:rPr>
          <w:sz w:val="24"/>
        </w:rPr>
      </w:pPr>
      <w:r w:rsidRPr="008A01B6">
        <w:rPr>
          <w:noProof/>
          <w:sz w:val="24"/>
          <w:lang w:val="en-US"/>
        </w:rPr>
        <w:lastRenderedPageBreak/>
        <mc:AlternateContent>
          <mc:Choice Requires="wpg">
            <w:drawing>
              <wp:anchor distT="0" distB="0" distL="114300" distR="114300" simplePos="0" relativeHeight="251668480" behindDoc="0" locked="0" layoutInCell="1" allowOverlap="1" wp14:anchorId="129CC08C" wp14:editId="57B24F4B">
                <wp:simplePos x="0" y="0"/>
                <wp:positionH relativeFrom="column">
                  <wp:posOffset>4114800</wp:posOffset>
                </wp:positionH>
                <wp:positionV relativeFrom="paragraph">
                  <wp:posOffset>342900</wp:posOffset>
                </wp:positionV>
                <wp:extent cx="3009900" cy="1600200"/>
                <wp:effectExtent l="0" t="254000" r="0" b="50800"/>
                <wp:wrapSquare wrapText="bothSides"/>
                <wp:docPr id="61" name="Group 10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009900" cy="1600200"/>
                          <a:chOff x="2781" y="4864"/>
                          <a:chExt cx="4740" cy="2520"/>
                        </a:xfrm>
                      </wpg:grpSpPr>
                      <wps:wsp>
                        <wps:cNvPr id="62" name="Oval 108"/>
                        <wps:cNvSpPr>
                          <a:spLocks noChangeArrowheads="1"/>
                        </wps:cNvSpPr>
                        <wps:spPr bwMode="auto">
                          <a:xfrm>
                            <a:off x="4041" y="5044"/>
                            <a:ext cx="2160" cy="2160"/>
                          </a:xfrm>
                          <a:prstGeom prst="ellipse">
                            <a:avLst/>
                          </a:prstGeom>
                          <a:gradFill rotWithShape="1">
                            <a:gsLst>
                              <a:gs pos="0">
                                <a:srgbClr val="FFFFFF"/>
                              </a:gs>
                              <a:gs pos="100000">
                                <a:srgbClr val="FFFFFF">
                                  <a:gamma/>
                                  <a:shade val="46275"/>
                                  <a:invGamma/>
                                </a:srgbClr>
                              </a:gs>
                            </a:gsLst>
                            <a:path path="shape">
                              <a:fillToRect l="50000" t="50000" r="50000" b="50000"/>
                            </a:path>
                          </a:gra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3" name="Text Box 109"/>
                        <wps:cNvSpPr txBox="1">
                          <a:spLocks noChangeArrowheads="1"/>
                        </wps:cNvSpPr>
                        <wps:spPr bwMode="auto">
                          <a:xfrm>
                            <a:off x="4941" y="5044"/>
                            <a:ext cx="54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9DFB2D9" w14:textId="77777777" w:rsidR="00551ED2" w:rsidRPr="00324E90" w:rsidRDefault="00551ED2" w:rsidP="00B54DFD">
                              <w:r>
                                <w:t>N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4" name="Text Box 110"/>
                        <wps:cNvSpPr txBox="1">
                          <a:spLocks noChangeArrowheads="1"/>
                        </wps:cNvSpPr>
                        <wps:spPr bwMode="auto">
                          <a:xfrm>
                            <a:off x="4941" y="6844"/>
                            <a:ext cx="54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7AEADAD" w14:textId="77777777" w:rsidR="00551ED2" w:rsidRPr="00324E90" w:rsidRDefault="00551ED2" w:rsidP="00B54DFD">
                              <w:r>
                                <w:t>S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5" name="Oval 111"/>
                        <wps:cNvSpPr>
                          <a:spLocks noChangeArrowheads="1"/>
                        </wps:cNvSpPr>
                        <wps:spPr bwMode="auto">
                          <a:xfrm>
                            <a:off x="2781" y="5764"/>
                            <a:ext cx="4680" cy="540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6" name="Oval 112"/>
                        <wps:cNvSpPr>
                          <a:spLocks noChangeArrowheads="1"/>
                        </wps:cNvSpPr>
                        <wps:spPr bwMode="auto">
                          <a:xfrm>
                            <a:off x="5070" y="6060"/>
                            <a:ext cx="113" cy="113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7" name="Oval 113"/>
                        <wps:cNvSpPr>
                          <a:spLocks noChangeArrowheads="1"/>
                        </wps:cNvSpPr>
                        <wps:spPr bwMode="auto">
                          <a:xfrm>
                            <a:off x="2781" y="4864"/>
                            <a:ext cx="4680" cy="540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8" name="Oval 114"/>
                        <wps:cNvSpPr>
                          <a:spLocks noChangeArrowheads="1"/>
                        </wps:cNvSpPr>
                        <wps:spPr bwMode="auto">
                          <a:xfrm>
                            <a:off x="5121" y="5044"/>
                            <a:ext cx="113" cy="113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9" name="Oval 115"/>
                        <wps:cNvSpPr>
                          <a:spLocks noChangeArrowheads="1"/>
                        </wps:cNvSpPr>
                        <wps:spPr bwMode="auto">
                          <a:xfrm rot="-2353705">
                            <a:off x="2961" y="5644"/>
                            <a:ext cx="4560" cy="660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07" o:spid="_x0000_s1036" style="position:absolute;left:0;text-align:left;margin-left:324pt;margin-top:27pt;width:237pt;height:126pt;z-index:251668480" coordorigin="2781,4864" coordsize="4740,2520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">
                <v:oval id="Oval 108" o:spid="_x0000_s1037" style="position:absolute;left:4041;top:5044;width:2160;height:216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WU334wwAA&#10;ANsAAAAPAAAAZHJzL2Rvd25yZXYueG1sRI/NisJAEITvgu8wtLAXMRM9iMRMZFkQFzysf+C1zbRJ&#10;MNMTMrNJ9u13BMFjUV1fdaWbwdSio9ZVlhXMoxgEcW51xYWCy3k7W4FwHlljbZkU/JGDTTYepZho&#10;2/ORupMvRICwS1BB6X2TSOnykgy6yDbEwbvb1qAPsi2kbrEPcFPLRRwvpcGKQ0OJDX2VlD9Ovya8&#10;IWlvDsbXxY7yfX+ddlt5+1HqYzJ8rkF4Gvz7+JX+1gqWC3huCQCQ2T8A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BWU334wwAAANsAAAAPAAAAAAAAAAAAAAAAAJcCAABkcnMvZG93&#10;bnJldi54bWxQSwUGAAAAAAQABAD1AAAAhwMAAAAA&#10;">
                  <v:fill color2="#767676" rotate="t" focusposition=".5,.5" focussize="" focus="100%" type="gradientRadial"/>
                </v:oval>
                <v:shapetype id="_x0000_t202" coordsize="21600,21600" o:spt="202" path="m0,0l0,21600,21600,21600,21600,0xe">
                  <v:stroke joinstyle="miter"/>
                  <v:path gradientshapeok="t" o:connecttype="rect"/>
                </v:shapetype>
                <v:shape id="Text Box 109" o:spid="_x0000_s1038" type="#_x0000_t202" style="position:absolute;left:4941;top:5044;width:540;height:54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0VDjzwwAA&#10;ANsAAAAPAAAAZHJzL2Rvd25yZXYueG1sRI9Ba8JAFITvgv9heUJvumutoqmrSKXQk9JUBW+P7DMJ&#10;zb4N2a1J/70rCB6HmfmGWa47W4krNb50rGE8UiCIM2dKzjUcfj6HcxA+IBusHJOGf/KwXvV7S0yM&#10;a/mbrmnIRYSwT1BDEUKdSOmzgiz6kauJo3dxjcUQZZNL02Ab4baSr0rNpMWS40KBNX0UlP2mf1bD&#10;cXc5n97UPt/aad26Tkm2C6n1y6DbvIMI1IVn+NH+MhpmE7h/iT9Arm4A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D0VDjzwwAAANsAAAAPAAAAAAAAAAAAAAAAAJcCAABkcnMvZG93&#10;bnJldi54bWxQSwUGAAAAAAQABAD1AAAAhwMAAAAA&#10;" filled="f" stroked="f">
                  <v:textbox>
                    <w:txbxContent>
                      <w:p w14:paraId="09DFB2D9" w14:textId="77777777" w:rsidR="007D331D" w:rsidRPr="00324E90" w:rsidRDefault="007D331D" w:rsidP="00B54DFD">
                        <w:r>
                          <w:t>N</w:t>
                        </w:r>
                      </w:p>
                    </w:txbxContent>
                  </v:textbox>
                </v:shape>
                <v:shape id="Text Box 110" o:spid="_x0000_s1039" type="#_x0000_t202" style="position:absolute;left:4941;top:6844;width:540;height:54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7vaCHwgAA&#10;ANsAAAAPAAAAZHJzL2Rvd25yZXYueG1sRI9Pi8IwFMTvC36H8IS9rYmLilajiIuwJ2X9B94ezbMt&#10;Ni+libZ+eyMseBxm5jfMbNHaUtyp9oVjDf2eAkGcOlNwpuGwX3+NQfiAbLB0TBoe5GEx73zMMDGu&#10;4T+670ImIoR9ghryEKpESp/mZNH3XEUcvYurLYYo60yaGpsIt6X8VmokLRYcF3KsaJVTet3drIbj&#10;5nI+DdQ2+7HDqnGtkmwnUuvPbrucggjUhnf4v/1rNIwG8PoSf4CcPwE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Hu9oIfCAAAA2wAAAA8AAAAAAAAAAAAAAAAAlwIAAGRycy9kb3du&#10;cmV2LnhtbFBLBQYAAAAABAAEAPUAAACGAwAAAAA=&#10;" filled="f" stroked="f">
                  <v:textbox>
                    <w:txbxContent>
                      <w:p w14:paraId="67AEADAD" w14:textId="77777777" w:rsidR="007D331D" w:rsidRPr="00324E90" w:rsidRDefault="007D331D" w:rsidP="00B54DFD">
                        <w:r>
                          <w:t>S</w:t>
                        </w:r>
                      </w:p>
                    </w:txbxContent>
                  </v:textbox>
                </v:shape>
                <v:oval id="Oval 111" o:spid="_x0000_s1040" style="position:absolute;left:2781;top:5764;width:4680;height:54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" filled="f">
                  <v:stroke dashstyle="1 1"/>
                </v:oval>
                <v:oval id="Oval 112" o:spid="_x0000_s1041" style="position:absolute;left:5070;top:6060;width:113;height:113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" fillcolor="black"/>
                <v:oval id="Oval 113" o:spid="_x0000_s1042" style="position:absolute;left:2781;top:4864;width:4680;height:54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RckZKwwAA&#10;ANsAAAAPAAAAZHJzL2Rvd25yZXYueG1sRI9Ba8JAFITvhf6H5QlexGzaQ2qjq9hCISdBDdjjI/tM&#10;gtm3Ibsm8d+7guBxmJlvmNVmNI3oqXO1ZQUfUQyCuLC65lJBfvybL0A4j6yxsUwKbuRgs35/W2Gq&#10;7cB76g++FAHCLkUFlfdtKqUrKjLoItsSB+9sO4M+yK6UusMhwE0jP+M4kQZrDgsVtvRbUXE5XI2C&#10;mRzj/+ss/xm+T4ssuTDpbbFTajoZt0sQnkb/Cj/bmVaQfMHjS/gBcn0H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CRckZKwwAAANsAAAAPAAAAAAAAAAAAAAAAAJcCAABkcnMvZG93&#10;bnJldi54bWxQSwUGAAAAAAQABAD1AAAAhwMAAAAA&#10;" filled="f">
                  <v:stroke dashstyle="1 1"/>
                </v:oval>
                <v:oval id="Oval 114" o:spid="_x0000_s1043" style="position:absolute;left:5121;top:5044;width:113;height:113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" fillcolor="black"/>
                <v:oval id="Oval 115" o:spid="_x0000_s1044" style="position:absolute;left:2961;top:5644;width:4560;height:660;rotation:-2570874fd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wWZPNxAAA&#10;ANsAAAAPAAAAZHJzL2Rvd25yZXYueG1sRI/dasJAFITvC77DcoTe6caKQaOrSItQEAT/8PaYPSbB&#10;7Nk0u5ro03cLQi+HmfmGmS1aU4o71a6wrGDQj0AQp1YXnCk47Fe9MQjnkTWWlknBgxws5p23GSba&#10;Nryl+85nIkDYJagg975KpHRpTgZd31bEwbvY2qAPss6krrEJcFPKjyiKpcGCw0KOFX3mlF53N6Pg&#10;5Adfh+t6c45/no/b6DjE5piiUu/ddjkF4an1/+FX+1sriCfw9yX8ADn/BQ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MFmTzcQAAADbAAAADwAAAAAAAAAAAAAAAACXAgAAZHJzL2Rv&#10;d25yZXYueG1sUEsFBgAAAAAEAAQA9QAAAIgDAAAAAA==&#10;" filled="f">
                  <v:stroke dashstyle="1 1"/>
                </v:oval>
                <w10:wrap type="square"/>
              </v:group>
            </w:pict>
          </mc:Fallback>
        </mc:AlternateContent>
      </w:r>
      <w:r w:rsidR="00B54DFD" w:rsidRPr="008A01B6">
        <w:rPr>
          <w:noProof/>
          <w:sz w:val="24"/>
          <w:lang w:val="en-US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2B107621" wp14:editId="4F344487">
                <wp:simplePos x="0" y="0"/>
                <wp:positionH relativeFrom="column">
                  <wp:posOffset>6832600</wp:posOffset>
                </wp:positionH>
                <wp:positionV relativeFrom="paragraph">
                  <wp:posOffset>228600</wp:posOffset>
                </wp:positionV>
                <wp:extent cx="457200" cy="342900"/>
                <wp:effectExtent l="0" t="0" r="0" b="12700"/>
                <wp:wrapSquare wrapText="bothSides"/>
                <wp:docPr id="70" name="Text Box 1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572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05F4A2B5" w14:textId="77777777" w:rsidR="00551ED2" w:rsidRPr="00FA1CD5" w:rsidRDefault="00551ED2" w:rsidP="00B54DFD">
                            <w:r>
                              <w:t>A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16" o:spid="_x0000_s1045" type="#_x0000_t202" style="position:absolute;left:0;text-align:left;margin-left:538pt;margin-top:18pt;width:36pt;height:27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" filled="f" stroked="f">
                <v:textbox>
                  <w:txbxContent>
                    <w:p w14:paraId="05F4A2B5" w14:textId="77777777" w:rsidR="007D331D" w:rsidRPr="00FA1CD5" w:rsidRDefault="007D331D" w:rsidP="00B54DFD">
                      <w:r>
                        <w:t>A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17103A">
        <w:rPr>
          <w:sz w:val="24"/>
        </w:rPr>
        <w:t xml:space="preserve">5)  </w:t>
      </w:r>
      <w:r w:rsidR="00B54DFD" w:rsidRPr="008A01B6">
        <w:rPr>
          <w:sz w:val="24"/>
        </w:rPr>
        <w:t xml:space="preserve">Explain which orbits are possible for a </w:t>
      </w:r>
      <w:r w:rsidR="00B54DFD" w:rsidRPr="008A01B6">
        <w:rPr>
          <w:b/>
          <w:sz w:val="24"/>
        </w:rPr>
        <w:t>satellite</w:t>
      </w:r>
      <w:r w:rsidR="00B54DFD" w:rsidRPr="008A01B6">
        <w:rPr>
          <w:sz w:val="24"/>
        </w:rPr>
        <w:t xml:space="preserve">, and which orbits are possible for a </w:t>
      </w:r>
      <w:r w:rsidR="00B54DFD" w:rsidRPr="008A01B6">
        <w:rPr>
          <w:b/>
          <w:sz w:val="24"/>
        </w:rPr>
        <w:t>geostationary</w:t>
      </w:r>
      <w:r w:rsidR="00B54DFD" w:rsidRPr="008A01B6">
        <w:rPr>
          <w:sz w:val="24"/>
        </w:rPr>
        <w:t xml:space="preserve"> </w:t>
      </w:r>
      <w:r w:rsidR="00B54DFD" w:rsidRPr="008A01B6">
        <w:rPr>
          <w:b/>
          <w:sz w:val="24"/>
        </w:rPr>
        <w:t>satellite</w:t>
      </w:r>
      <w:r w:rsidR="00B54DFD" w:rsidRPr="008A01B6">
        <w:rPr>
          <w:sz w:val="24"/>
        </w:rPr>
        <w:t>.</w:t>
      </w:r>
      <w:r w:rsidR="007D331D">
        <w:rPr>
          <w:sz w:val="24"/>
        </w:rPr>
        <w:t xml:space="preserve">  [2]</w:t>
      </w:r>
    </w:p>
    <w:p w14:paraId="6114C9E5" w14:textId="45F6A5D9" w:rsidR="008A466E" w:rsidRDefault="008A466E" w:rsidP="008A466E">
      <w:pPr>
        <w:pStyle w:val="Header"/>
        <w:tabs>
          <w:tab w:val="clear" w:pos="4320"/>
          <w:tab w:val="clear" w:pos="8640"/>
          <w:tab w:val="right" w:leader="underscore" w:pos="10348"/>
        </w:tabs>
        <w:spacing w:before="240" w:line="480" w:lineRule="auto"/>
        <w:ind w:left="720"/>
        <w:jc w:val="both"/>
      </w:pPr>
      <w:r w:rsidRPr="008A01B6"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1074E2F5" wp14:editId="0614E0B6">
                <wp:simplePos x="0" y="0"/>
                <wp:positionH relativeFrom="column">
                  <wp:posOffset>6629400</wp:posOffset>
                </wp:positionH>
                <wp:positionV relativeFrom="paragraph">
                  <wp:posOffset>427990</wp:posOffset>
                </wp:positionV>
                <wp:extent cx="457200" cy="342900"/>
                <wp:effectExtent l="0" t="0" r="0" b="12700"/>
                <wp:wrapSquare wrapText="bothSides"/>
                <wp:docPr id="59" name="Text Box 1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572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2F1A7F96" w14:textId="77777777" w:rsidR="00551ED2" w:rsidRPr="00FA1CD5" w:rsidRDefault="00551ED2" w:rsidP="00B54DFD">
                            <w:r>
                              <w:t>B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17" o:spid="_x0000_s1046" type="#_x0000_t202" style="position:absolute;left:0;text-align:left;margin-left:522pt;margin-top:33.7pt;width:36pt;height:27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" filled="f" stroked="f">
                <v:textbox>
                  <w:txbxContent>
                    <w:p w14:paraId="2F1A7F96" w14:textId="77777777" w:rsidR="007D331D" w:rsidRPr="00FA1CD5" w:rsidRDefault="007D331D" w:rsidP="00B54DFD">
                      <w:r>
                        <w:t>B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>
        <w:tab/>
      </w:r>
    </w:p>
    <w:p w14:paraId="75923FFD" w14:textId="77777777" w:rsidR="008A466E" w:rsidRDefault="008A466E" w:rsidP="008A466E">
      <w:pPr>
        <w:pStyle w:val="Header"/>
        <w:tabs>
          <w:tab w:val="clear" w:pos="4320"/>
          <w:tab w:val="clear" w:pos="8640"/>
          <w:tab w:val="right" w:leader="underscore" w:pos="10348"/>
        </w:tabs>
        <w:spacing w:line="480" w:lineRule="auto"/>
        <w:ind w:left="709"/>
        <w:jc w:val="both"/>
      </w:pPr>
      <w:r>
        <w:tab/>
      </w:r>
    </w:p>
    <w:p w14:paraId="0CA806D2" w14:textId="433847AF" w:rsidR="008A466E" w:rsidRDefault="008A466E" w:rsidP="008A466E">
      <w:pPr>
        <w:pStyle w:val="Header"/>
        <w:tabs>
          <w:tab w:val="clear" w:pos="4320"/>
          <w:tab w:val="clear" w:pos="8640"/>
          <w:tab w:val="right" w:leader="underscore" w:pos="10348"/>
        </w:tabs>
        <w:spacing w:line="480" w:lineRule="auto"/>
        <w:ind w:left="709"/>
        <w:jc w:val="both"/>
      </w:pPr>
      <w:r w:rsidRPr="008A01B6"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254061F0" wp14:editId="6122EC33">
                <wp:simplePos x="0" y="0"/>
                <wp:positionH relativeFrom="column">
                  <wp:posOffset>4800600</wp:posOffset>
                </wp:positionH>
                <wp:positionV relativeFrom="paragraph">
                  <wp:posOffset>260350</wp:posOffset>
                </wp:positionV>
                <wp:extent cx="457200" cy="342900"/>
                <wp:effectExtent l="0" t="0" r="0" b="12700"/>
                <wp:wrapSquare wrapText="bothSides"/>
                <wp:docPr id="60" name="Text Box 1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572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01A74D2D" w14:textId="77777777" w:rsidR="00551ED2" w:rsidRPr="00FA1CD5" w:rsidRDefault="00551ED2" w:rsidP="00B54DFD">
                            <w:r>
                              <w:t>C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18" o:spid="_x0000_s1047" type="#_x0000_t202" style="position:absolute;left:0;text-align:left;margin-left:378pt;margin-top:20.5pt;width:36pt;height:27pt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" filled="f" stroked="f">
                <v:textbox>
                  <w:txbxContent>
                    <w:p w14:paraId="01A74D2D" w14:textId="77777777" w:rsidR="007D331D" w:rsidRPr="00FA1CD5" w:rsidRDefault="007D331D" w:rsidP="00B54DFD">
                      <w:r>
                        <w:t>C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>
        <w:tab/>
      </w:r>
      <w:r>
        <w:tab/>
      </w:r>
      <w:r>
        <w:tab/>
      </w:r>
    </w:p>
    <w:p w14:paraId="22AC8C6C" w14:textId="63D04A6D" w:rsidR="008A466E" w:rsidRDefault="008A466E" w:rsidP="008A466E">
      <w:pPr>
        <w:pStyle w:val="Header"/>
        <w:tabs>
          <w:tab w:val="clear" w:pos="4320"/>
          <w:tab w:val="clear" w:pos="8640"/>
          <w:tab w:val="right" w:leader="underscore" w:pos="10348"/>
        </w:tabs>
        <w:spacing w:line="480" w:lineRule="auto"/>
        <w:ind w:left="709"/>
        <w:jc w:val="both"/>
      </w:pPr>
      <w:r>
        <w:tab/>
      </w:r>
      <w:r>
        <w:tab/>
      </w:r>
    </w:p>
    <w:p w14:paraId="5093C0A8" w14:textId="77777777" w:rsidR="008A466E" w:rsidRDefault="008A466E" w:rsidP="008A466E">
      <w:pPr>
        <w:pStyle w:val="Header"/>
        <w:tabs>
          <w:tab w:val="clear" w:pos="4320"/>
          <w:tab w:val="clear" w:pos="8640"/>
          <w:tab w:val="right" w:leader="underscore" w:pos="10348"/>
        </w:tabs>
        <w:spacing w:line="480" w:lineRule="auto"/>
        <w:ind w:left="709"/>
        <w:jc w:val="both"/>
      </w:pPr>
      <w:r>
        <w:tab/>
      </w:r>
    </w:p>
    <w:p w14:paraId="31DE0C09" w14:textId="788A4FA4" w:rsidR="008A466E" w:rsidRDefault="008A466E" w:rsidP="008A466E">
      <w:pPr>
        <w:pStyle w:val="Header"/>
        <w:tabs>
          <w:tab w:val="clear" w:pos="4320"/>
          <w:tab w:val="clear" w:pos="8640"/>
          <w:tab w:val="right" w:leader="underscore" w:pos="10348"/>
        </w:tabs>
        <w:spacing w:line="480" w:lineRule="auto"/>
        <w:ind w:left="709"/>
        <w:jc w:val="both"/>
      </w:pPr>
      <w:r>
        <w:tab/>
      </w:r>
      <w:r>
        <w:tab/>
      </w:r>
    </w:p>
    <w:p w14:paraId="2E808C56" w14:textId="77777777" w:rsidR="008A466E" w:rsidRDefault="008A466E" w:rsidP="008A466E">
      <w:pPr>
        <w:pStyle w:val="Header"/>
        <w:tabs>
          <w:tab w:val="clear" w:pos="4320"/>
          <w:tab w:val="clear" w:pos="8640"/>
          <w:tab w:val="right" w:leader="underscore" w:pos="10348"/>
        </w:tabs>
        <w:spacing w:line="480" w:lineRule="auto"/>
        <w:ind w:left="709"/>
        <w:jc w:val="both"/>
      </w:pPr>
      <w:r>
        <w:tab/>
      </w:r>
    </w:p>
    <w:p w14:paraId="14949BA2" w14:textId="77777777" w:rsidR="008A466E" w:rsidRDefault="008A466E" w:rsidP="008A466E">
      <w:pPr>
        <w:pStyle w:val="Header"/>
        <w:tabs>
          <w:tab w:val="clear" w:pos="4320"/>
          <w:tab w:val="clear" w:pos="8640"/>
          <w:tab w:val="right" w:leader="underscore" w:pos="10348"/>
        </w:tabs>
        <w:spacing w:line="480" w:lineRule="auto"/>
        <w:ind w:left="709"/>
        <w:jc w:val="both"/>
      </w:pPr>
      <w:r>
        <w:tab/>
      </w:r>
    </w:p>
    <w:p w14:paraId="3AAF379A" w14:textId="1C413FE4" w:rsidR="00B54DFD" w:rsidRPr="008A01B6" w:rsidRDefault="008A466E" w:rsidP="008A466E">
      <w:pPr>
        <w:pStyle w:val="Header"/>
        <w:tabs>
          <w:tab w:val="clear" w:pos="4320"/>
          <w:tab w:val="clear" w:pos="8640"/>
          <w:tab w:val="right" w:leader="underscore" w:pos="10348"/>
        </w:tabs>
        <w:spacing w:line="480" w:lineRule="auto"/>
        <w:ind w:left="709"/>
        <w:jc w:val="both"/>
      </w:pPr>
      <w:r>
        <w:tab/>
      </w:r>
      <w:r>
        <w:tab/>
      </w:r>
    </w:p>
    <w:p w14:paraId="4B9098C6" w14:textId="074ABB75" w:rsidR="007D331D" w:rsidRPr="0017103A" w:rsidRDefault="007D331D" w:rsidP="0017103A">
      <w:pPr>
        <w:pStyle w:val="ListParagraph"/>
        <w:numPr>
          <w:ilvl w:val="0"/>
          <w:numId w:val="4"/>
        </w:numPr>
        <w:spacing w:after="0" w:line="240" w:lineRule="auto"/>
        <w:rPr>
          <w:sz w:val="24"/>
        </w:rPr>
      </w:pPr>
      <w:r w:rsidRPr="0017103A">
        <w:rPr>
          <w:sz w:val="24"/>
        </w:rPr>
        <w:t>Given that the orbital radius of Pluto’s orbit is 5.91 x 10</w:t>
      </w:r>
      <w:r w:rsidRPr="0017103A">
        <w:rPr>
          <w:sz w:val="24"/>
          <w:vertAlign w:val="superscript"/>
        </w:rPr>
        <w:t>12</w:t>
      </w:r>
      <w:r w:rsidRPr="0017103A">
        <w:rPr>
          <w:sz w:val="24"/>
        </w:rPr>
        <w:t>m, show mathematically that Pluto has a longer year than earth.  [1]</w:t>
      </w:r>
    </w:p>
    <w:p w14:paraId="415FFD8D" w14:textId="77777777" w:rsidR="00B54DFD" w:rsidRDefault="00B54DFD" w:rsidP="00704BD1">
      <w:pPr>
        <w:spacing w:after="0" w:line="240" w:lineRule="auto"/>
        <w:rPr>
          <w:sz w:val="24"/>
        </w:rPr>
      </w:pPr>
    </w:p>
    <w:p w14:paraId="1A8ED4EE" w14:textId="77777777" w:rsidR="00B54DFD" w:rsidRDefault="00B54DFD" w:rsidP="00704BD1">
      <w:pPr>
        <w:spacing w:after="0" w:line="240" w:lineRule="auto"/>
        <w:rPr>
          <w:sz w:val="24"/>
        </w:rPr>
      </w:pPr>
    </w:p>
    <w:p w14:paraId="748B659B" w14:textId="77777777" w:rsidR="00B54DFD" w:rsidRDefault="00B54DFD" w:rsidP="00704BD1">
      <w:pPr>
        <w:spacing w:after="0" w:line="240" w:lineRule="auto"/>
        <w:rPr>
          <w:sz w:val="24"/>
        </w:rPr>
      </w:pPr>
    </w:p>
    <w:p w14:paraId="59343E14" w14:textId="77777777" w:rsidR="0017103A" w:rsidRDefault="0017103A" w:rsidP="00704BD1">
      <w:pPr>
        <w:spacing w:after="0" w:line="240" w:lineRule="auto"/>
        <w:rPr>
          <w:sz w:val="24"/>
        </w:rPr>
      </w:pPr>
    </w:p>
    <w:p w14:paraId="443E6972" w14:textId="77777777" w:rsidR="0017103A" w:rsidRDefault="0017103A" w:rsidP="00704BD1">
      <w:pPr>
        <w:spacing w:after="0" w:line="240" w:lineRule="auto"/>
        <w:rPr>
          <w:sz w:val="24"/>
        </w:rPr>
      </w:pPr>
    </w:p>
    <w:p w14:paraId="29600EA3" w14:textId="77777777" w:rsidR="0017103A" w:rsidRDefault="0017103A" w:rsidP="00704BD1">
      <w:pPr>
        <w:spacing w:after="0" w:line="240" w:lineRule="auto"/>
        <w:rPr>
          <w:sz w:val="24"/>
        </w:rPr>
      </w:pPr>
    </w:p>
    <w:p w14:paraId="651E3CFC" w14:textId="77777777" w:rsidR="0017103A" w:rsidRDefault="0017103A" w:rsidP="00704BD1">
      <w:pPr>
        <w:spacing w:after="0" w:line="240" w:lineRule="auto"/>
        <w:rPr>
          <w:sz w:val="24"/>
        </w:rPr>
      </w:pPr>
    </w:p>
    <w:p w14:paraId="54166B1C" w14:textId="77777777" w:rsidR="0017103A" w:rsidRDefault="0017103A" w:rsidP="00704BD1">
      <w:pPr>
        <w:spacing w:after="0" w:line="240" w:lineRule="auto"/>
        <w:rPr>
          <w:sz w:val="24"/>
        </w:rPr>
      </w:pPr>
    </w:p>
    <w:p w14:paraId="7B17E9A9" w14:textId="77777777" w:rsidR="0017103A" w:rsidRDefault="0017103A" w:rsidP="00704BD1">
      <w:pPr>
        <w:spacing w:after="0" w:line="240" w:lineRule="auto"/>
        <w:rPr>
          <w:sz w:val="24"/>
        </w:rPr>
      </w:pPr>
    </w:p>
    <w:p w14:paraId="5F6BE617" w14:textId="77777777" w:rsidR="0017103A" w:rsidRDefault="0017103A" w:rsidP="00704BD1">
      <w:pPr>
        <w:spacing w:after="0" w:line="240" w:lineRule="auto"/>
        <w:rPr>
          <w:sz w:val="24"/>
        </w:rPr>
      </w:pPr>
    </w:p>
    <w:p w14:paraId="4966D732" w14:textId="77777777" w:rsidR="0017103A" w:rsidRDefault="0017103A" w:rsidP="00704BD1">
      <w:pPr>
        <w:spacing w:after="0" w:line="240" w:lineRule="auto"/>
        <w:rPr>
          <w:sz w:val="24"/>
        </w:rPr>
      </w:pPr>
    </w:p>
    <w:p w14:paraId="22C5DF86" w14:textId="77777777" w:rsidR="00B54DFD" w:rsidRPr="008A01B6" w:rsidRDefault="00B54DFD" w:rsidP="00704BD1">
      <w:pPr>
        <w:spacing w:after="0" w:line="240" w:lineRule="auto"/>
        <w:rPr>
          <w:sz w:val="24"/>
        </w:rPr>
      </w:pPr>
    </w:p>
    <w:p w14:paraId="1C1CE708" w14:textId="74CA5575" w:rsidR="00B54DFD" w:rsidRPr="0017103A" w:rsidRDefault="00B54DFD" w:rsidP="0017103A">
      <w:pPr>
        <w:pStyle w:val="ListParagraph"/>
        <w:numPr>
          <w:ilvl w:val="0"/>
          <w:numId w:val="4"/>
        </w:numPr>
        <w:spacing w:after="0" w:line="240" w:lineRule="auto"/>
        <w:rPr>
          <w:sz w:val="24"/>
        </w:rPr>
      </w:pPr>
      <w:r w:rsidRPr="0017103A">
        <w:rPr>
          <w:sz w:val="24"/>
        </w:rPr>
        <w:t>If the earth spun too fast, we would fly off at a tangent! If this happened, how long would a day be?</w:t>
      </w:r>
      <w:r w:rsidR="0017103A" w:rsidRPr="0017103A">
        <w:rPr>
          <w:sz w:val="24"/>
        </w:rPr>
        <w:t xml:space="preserve"> [2]</w:t>
      </w:r>
    </w:p>
    <w:p w14:paraId="1BD7DF19" w14:textId="77777777" w:rsidR="00B54DFD" w:rsidRPr="008A01B6" w:rsidRDefault="00B54DFD" w:rsidP="00704BD1">
      <w:pPr>
        <w:spacing w:after="0" w:line="240" w:lineRule="auto"/>
        <w:rPr>
          <w:sz w:val="24"/>
        </w:rPr>
      </w:pPr>
    </w:p>
    <w:p w14:paraId="6531F848" w14:textId="7004852A" w:rsidR="007D331D" w:rsidRDefault="00704BD1" w:rsidP="00704BD1">
      <w:pPr>
        <w:spacing w:after="0" w:line="240" w:lineRule="auto"/>
        <w:ind w:right="851"/>
        <w:rPr>
          <w:sz w:val="24"/>
        </w:rPr>
        <w:sectPr w:rsidR="007D331D" w:rsidSect="008A7677">
          <w:pgSz w:w="11906" w:h="16838"/>
          <w:pgMar w:top="993" w:right="566" w:bottom="1440" w:left="426" w:header="708" w:footer="708" w:gutter="0"/>
          <w:cols w:space="708"/>
          <w:docGrid w:linePitch="360"/>
        </w:sectPr>
      </w:pPr>
      <w:r>
        <w:rPr>
          <w:sz w:val="24"/>
        </w:rPr>
        <w:t xml:space="preserve">   </w:t>
      </w:r>
    </w:p>
    <w:p w14:paraId="3DB0FF8A" w14:textId="4CCCBB15" w:rsidR="00704BD1" w:rsidRPr="0017103A" w:rsidRDefault="00704BD1" w:rsidP="0017103A">
      <w:pPr>
        <w:spacing w:after="0" w:line="240" w:lineRule="auto"/>
        <w:ind w:left="709" w:right="851"/>
        <w:rPr>
          <w:b/>
          <w:sz w:val="28"/>
        </w:rPr>
      </w:pPr>
      <w:r w:rsidRPr="0017103A">
        <w:rPr>
          <w:b/>
          <w:sz w:val="28"/>
        </w:rPr>
        <w:lastRenderedPageBreak/>
        <w:t>Scholarship Level</w:t>
      </w:r>
      <w:r w:rsidRPr="0017103A">
        <w:rPr>
          <w:b/>
          <w:sz w:val="28"/>
        </w:rPr>
        <w:tab/>
        <w:t>Solutions</w:t>
      </w:r>
      <w:r w:rsidRPr="0017103A">
        <w:rPr>
          <w:b/>
          <w:sz w:val="28"/>
        </w:rPr>
        <w:tab/>
      </w:r>
      <w:r w:rsidRPr="0017103A">
        <w:rPr>
          <w:b/>
          <w:sz w:val="28"/>
        </w:rPr>
        <w:tab/>
      </w:r>
      <w:r w:rsidRPr="0017103A">
        <w:rPr>
          <w:b/>
          <w:sz w:val="28"/>
        </w:rPr>
        <w:tab/>
      </w:r>
      <w:r w:rsidRPr="0017103A">
        <w:rPr>
          <w:b/>
          <w:sz w:val="28"/>
        </w:rPr>
        <w:tab/>
      </w:r>
      <w:r w:rsidRPr="0017103A">
        <w:rPr>
          <w:b/>
          <w:sz w:val="28"/>
        </w:rPr>
        <w:tab/>
      </w:r>
      <w:r w:rsidRPr="0017103A">
        <w:rPr>
          <w:b/>
          <w:sz w:val="28"/>
        </w:rPr>
        <w:tab/>
        <w:t xml:space="preserve"> </w:t>
      </w:r>
    </w:p>
    <w:p w14:paraId="116F9D4C" w14:textId="113D59AD" w:rsidR="00704BD1" w:rsidRPr="0017103A" w:rsidRDefault="0017103A" w:rsidP="0017103A">
      <w:pPr>
        <w:spacing w:after="0" w:line="240" w:lineRule="auto"/>
        <w:ind w:left="709"/>
      </w:pPr>
      <w:r w:rsidRPr="0017103A">
        <w:t xml:space="preserve">1)  </w:t>
      </w:r>
      <w:r w:rsidR="00704BD1" w:rsidRPr="0017103A">
        <w:t xml:space="preserve">Calculate the </w:t>
      </w:r>
      <w:r w:rsidR="00704BD1" w:rsidRPr="0017103A">
        <w:rPr>
          <w:b/>
        </w:rPr>
        <w:t>mass</w:t>
      </w:r>
      <w:r w:rsidR="00704BD1" w:rsidRPr="0017103A">
        <w:t xml:space="preserve"> of the Sun given that the earth’s orbital radius is 1.5 x 10</w:t>
      </w:r>
      <w:r w:rsidR="00704BD1" w:rsidRPr="0017103A">
        <w:rPr>
          <w:vertAlign w:val="superscript"/>
        </w:rPr>
        <w:t xml:space="preserve">11  </w:t>
      </w:r>
      <w:r w:rsidR="00704BD1" w:rsidRPr="0017103A">
        <w:t>m</w:t>
      </w:r>
    </w:p>
    <w:p w14:paraId="4396769B" w14:textId="42D6A5DE" w:rsidR="00B54DFD" w:rsidRPr="0017103A" w:rsidRDefault="00704BD1" w:rsidP="0017103A">
      <w:pPr>
        <w:spacing w:after="0" w:line="240" w:lineRule="auto"/>
        <w:ind w:left="1440"/>
        <w:rPr>
          <w:sz w:val="24"/>
        </w:rPr>
      </w:pPr>
      <w:r w:rsidRPr="0017103A">
        <w:rPr>
          <w:position w:val="-46"/>
        </w:rPr>
        <w:object w:dxaOrig="3760" w:dyaOrig="1040" w14:anchorId="6CE111A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8.3pt;height:51.5pt" o:ole="">
            <v:imagedata r:id="rId7" o:title=""/>
          </v:shape>
          <o:OLEObject Type="Embed" ProgID="Equation.DSMT4" ShapeID="_x0000_i1025" DrawAspect="Content" ObjectID="_1366692946" r:id="rId8"/>
        </w:object>
      </w:r>
    </w:p>
    <w:p w14:paraId="7E50FECF" w14:textId="77777777" w:rsidR="00B54DFD" w:rsidRPr="0017103A" w:rsidRDefault="00B54DFD" w:rsidP="0017103A">
      <w:pPr>
        <w:spacing w:after="0" w:line="240" w:lineRule="auto"/>
        <w:rPr>
          <w:sz w:val="24"/>
        </w:rPr>
      </w:pPr>
    </w:p>
    <w:p w14:paraId="4359FB4B" w14:textId="6FA012A2" w:rsidR="007D331D" w:rsidRPr="0017103A" w:rsidRDefault="0017103A" w:rsidP="0017103A">
      <w:pPr>
        <w:spacing w:after="0" w:line="240" w:lineRule="auto"/>
        <w:ind w:firstLine="720"/>
        <w:rPr>
          <w:i/>
          <w:sz w:val="24"/>
          <w:szCs w:val="24"/>
          <w:vertAlign w:val="superscript"/>
        </w:rPr>
      </w:pPr>
      <w:r w:rsidRPr="0017103A">
        <w:rPr>
          <w:sz w:val="24"/>
        </w:rPr>
        <w:t xml:space="preserve">2)   </w:t>
      </w:r>
      <w:r w:rsidR="007D331D" w:rsidRPr="0017103A">
        <w:t xml:space="preserve">Use energy conservation to calculate the speed at highest point.   </w:t>
      </w:r>
      <w:r w:rsidR="007D331D" w:rsidRPr="0017103A">
        <w:rPr>
          <w:i/>
          <w:sz w:val="24"/>
          <w:szCs w:val="24"/>
        </w:rPr>
        <w:t>V = 20 ms</w:t>
      </w:r>
      <w:r w:rsidR="007D331D" w:rsidRPr="0017103A">
        <w:rPr>
          <w:i/>
          <w:sz w:val="24"/>
          <w:szCs w:val="24"/>
          <w:vertAlign w:val="superscript"/>
        </w:rPr>
        <w:t>-1</w:t>
      </w:r>
    </w:p>
    <w:p w14:paraId="6E0A4D33" w14:textId="628A23AF" w:rsidR="007D331D" w:rsidRPr="0017103A" w:rsidRDefault="007D331D" w:rsidP="0017103A">
      <w:pPr>
        <w:spacing w:after="0" w:line="240" w:lineRule="auto"/>
        <w:ind w:left="720" w:firstLine="720"/>
        <w:rPr>
          <w:i/>
          <w:sz w:val="24"/>
          <w:szCs w:val="24"/>
        </w:rPr>
      </w:pPr>
      <w:r w:rsidRPr="0017103A">
        <w:rPr>
          <w:i/>
          <w:sz w:val="24"/>
          <w:szCs w:val="24"/>
        </w:rPr>
        <w:t>F</w:t>
      </w:r>
      <w:r w:rsidRPr="0017103A">
        <w:rPr>
          <w:i/>
          <w:sz w:val="24"/>
          <w:szCs w:val="24"/>
          <w:vertAlign w:val="subscript"/>
        </w:rPr>
        <w:t>c</w:t>
      </w:r>
      <w:r w:rsidRPr="0017103A">
        <w:rPr>
          <w:i/>
          <w:sz w:val="24"/>
          <w:szCs w:val="24"/>
        </w:rPr>
        <w:t>= 29 000 N</w:t>
      </w:r>
    </w:p>
    <w:p w14:paraId="1C409F61" w14:textId="77777777" w:rsidR="007D331D" w:rsidRPr="0017103A" w:rsidRDefault="007D331D" w:rsidP="0017103A">
      <w:pPr>
        <w:spacing w:after="0" w:line="240" w:lineRule="auto"/>
        <w:ind w:left="720" w:firstLine="720"/>
        <w:rPr>
          <w:i/>
          <w:sz w:val="24"/>
          <w:szCs w:val="24"/>
        </w:rPr>
      </w:pPr>
      <w:r w:rsidRPr="0017103A">
        <w:rPr>
          <w:i/>
          <w:sz w:val="24"/>
          <w:szCs w:val="24"/>
        </w:rPr>
        <w:t>F</w:t>
      </w:r>
      <w:r w:rsidRPr="0017103A">
        <w:rPr>
          <w:i/>
          <w:sz w:val="24"/>
          <w:szCs w:val="24"/>
          <w:vertAlign w:val="subscript"/>
        </w:rPr>
        <w:t>c</w:t>
      </w:r>
      <w:r w:rsidRPr="0017103A">
        <w:rPr>
          <w:i/>
          <w:sz w:val="24"/>
          <w:szCs w:val="24"/>
        </w:rPr>
        <w:t xml:space="preserve"> = F</w:t>
      </w:r>
      <w:r w:rsidRPr="0017103A">
        <w:rPr>
          <w:i/>
          <w:sz w:val="24"/>
          <w:szCs w:val="24"/>
          <w:vertAlign w:val="subscript"/>
        </w:rPr>
        <w:t>g</w:t>
      </w:r>
      <w:r w:rsidRPr="0017103A">
        <w:rPr>
          <w:i/>
          <w:sz w:val="24"/>
          <w:szCs w:val="24"/>
        </w:rPr>
        <w:t xml:space="preserve">  + F</w:t>
      </w:r>
      <w:r w:rsidRPr="0017103A">
        <w:rPr>
          <w:i/>
          <w:sz w:val="24"/>
          <w:szCs w:val="24"/>
          <w:vertAlign w:val="subscript"/>
        </w:rPr>
        <w:t>R</w:t>
      </w:r>
      <w:r w:rsidRPr="0017103A">
        <w:rPr>
          <w:i/>
          <w:sz w:val="24"/>
          <w:szCs w:val="24"/>
        </w:rPr>
        <w:t xml:space="preserve"> </w:t>
      </w:r>
    </w:p>
    <w:p w14:paraId="08986D2B" w14:textId="77777777" w:rsidR="007D331D" w:rsidRPr="0017103A" w:rsidRDefault="007D331D" w:rsidP="0017103A">
      <w:pPr>
        <w:spacing w:after="0" w:line="240" w:lineRule="auto"/>
        <w:ind w:left="720" w:firstLine="720"/>
        <w:rPr>
          <w:i/>
          <w:sz w:val="24"/>
          <w:szCs w:val="24"/>
        </w:rPr>
      </w:pPr>
      <w:r w:rsidRPr="0017103A">
        <w:rPr>
          <w:i/>
          <w:sz w:val="24"/>
          <w:szCs w:val="24"/>
        </w:rPr>
        <w:t>F</w:t>
      </w:r>
      <w:r w:rsidRPr="0017103A">
        <w:rPr>
          <w:i/>
          <w:sz w:val="24"/>
          <w:szCs w:val="24"/>
          <w:vertAlign w:val="subscript"/>
        </w:rPr>
        <w:t>R</w:t>
      </w:r>
      <w:r w:rsidRPr="0017103A">
        <w:rPr>
          <w:i/>
          <w:sz w:val="24"/>
          <w:szCs w:val="24"/>
        </w:rPr>
        <w:t xml:space="preserve">  = 24 000 N</w:t>
      </w:r>
    </w:p>
    <w:p w14:paraId="26EEA65E" w14:textId="77777777" w:rsidR="007D331D" w:rsidRPr="0017103A" w:rsidRDefault="007D331D" w:rsidP="0017103A">
      <w:pPr>
        <w:spacing w:after="0" w:line="240" w:lineRule="auto"/>
        <w:ind w:left="709"/>
        <w:rPr>
          <w:i/>
        </w:rPr>
      </w:pPr>
    </w:p>
    <w:p w14:paraId="1F29F026" w14:textId="6AF7B5C7" w:rsidR="007D331D" w:rsidRPr="0017103A" w:rsidRDefault="0017103A" w:rsidP="0017103A">
      <w:pPr>
        <w:spacing w:after="0" w:line="240" w:lineRule="auto"/>
        <w:ind w:left="709"/>
        <w:rPr>
          <w:i/>
        </w:rPr>
      </w:pPr>
      <w:r w:rsidRPr="0017103A">
        <w:rPr>
          <w:i/>
        </w:rPr>
        <w:t xml:space="preserve">3) </w:t>
      </w:r>
      <w:r w:rsidR="007D331D" w:rsidRPr="0017103A">
        <w:rPr>
          <w:i/>
        </w:rPr>
        <w:t>Scale gives reading in “kg”, which is mass.  Scale measures the weight force downward onto the pressure pad.  Scale has been calibrated with the acceleration due to gravity (9.81ms</w:t>
      </w:r>
      <w:r w:rsidR="007D331D" w:rsidRPr="0017103A">
        <w:rPr>
          <w:i/>
          <w:vertAlign w:val="superscript"/>
        </w:rPr>
        <w:t>-2</w:t>
      </w:r>
      <w:r w:rsidR="007D331D" w:rsidRPr="0017103A">
        <w:rPr>
          <w:i/>
        </w:rPr>
        <w:t>) so that the scale gives reading of mass in kg’s.</w:t>
      </w:r>
    </w:p>
    <w:p w14:paraId="3B2EC96E" w14:textId="13C02650" w:rsidR="007D331D" w:rsidRPr="0017103A" w:rsidRDefault="007D331D" w:rsidP="0017103A">
      <w:pPr>
        <w:spacing w:after="0" w:line="240" w:lineRule="auto"/>
        <w:ind w:left="720"/>
      </w:pPr>
      <w:r w:rsidRPr="0017103A">
        <w:rPr>
          <w:noProof/>
          <w:lang w:val="en-US"/>
        </w:rPr>
        <w:drawing>
          <wp:anchor distT="0" distB="0" distL="114300" distR="114300" simplePos="0" relativeHeight="251675648" behindDoc="1" locked="0" layoutInCell="1" allowOverlap="1" wp14:anchorId="49F37BBB" wp14:editId="09ADB4AB">
            <wp:simplePos x="0" y="0"/>
            <wp:positionH relativeFrom="column">
              <wp:posOffset>2743200</wp:posOffset>
            </wp:positionH>
            <wp:positionV relativeFrom="paragraph">
              <wp:posOffset>247650</wp:posOffset>
            </wp:positionV>
            <wp:extent cx="1615440" cy="563880"/>
            <wp:effectExtent l="0" t="0" r="10160" b="0"/>
            <wp:wrapNone/>
            <wp:docPr id="19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5440" cy="563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7103A" w:rsidRPr="0017103A">
        <w:t xml:space="preserve">4) </w:t>
      </w:r>
      <w:r w:rsidR="0017103A">
        <w:tab/>
      </w:r>
      <w:r w:rsidRPr="0017103A">
        <w:rPr>
          <w:noProof/>
          <w:lang w:val="en-US"/>
        </w:rPr>
        <w:drawing>
          <wp:inline distT="0" distB="0" distL="0" distR="0" wp14:anchorId="3C28E749" wp14:editId="083DA999">
            <wp:extent cx="981075" cy="752475"/>
            <wp:effectExtent l="0" t="0" r="9525" b="9525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1075" cy="752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A1F014D" w14:textId="3F27A3FA" w:rsidR="007D331D" w:rsidRPr="0017103A" w:rsidRDefault="007D331D" w:rsidP="0017103A">
      <w:pPr>
        <w:spacing w:after="0" w:line="240" w:lineRule="auto"/>
        <w:ind w:left="720"/>
        <w:rPr>
          <w:i/>
        </w:rPr>
      </w:pPr>
      <w:r w:rsidRPr="0017103A">
        <w:t xml:space="preserve">   </w:t>
      </w:r>
      <w:r w:rsidR="0017103A">
        <w:tab/>
      </w:r>
      <w:r w:rsidRPr="0017103A">
        <w:rPr>
          <w:position w:val="-78"/>
        </w:rPr>
        <w:object w:dxaOrig="3480" w:dyaOrig="1500" w14:anchorId="22E6C313">
          <v:shape id="_x0000_i1026" type="#_x0000_t75" style="width:173.9pt;height:75.9pt" o:ole="">
            <v:imagedata r:id="rId11" o:title=""/>
          </v:shape>
          <o:OLEObject Type="Embed" ProgID="Equation.DSMT4" ShapeID="_x0000_i1026" DrawAspect="Content" ObjectID="_1366692947" r:id="rId12"/>
        </w:object>
      </w:r>
      <w:r w:rsidRPr="0017103A">
        <w:rPr>
          <w:i/>
        </w:rPr>
        <w:tab/>
        <w:t>So the scale reads 70 kg at the bottom.</w:t>
      </w:r>
    </w:p>
    <w:p w14:paraId="55FB4083" w14:textId="77777777" w:rsidR="007D331D" w:rsidRPr="0017103A" w:rsidRDefault="007D331D" w:rsidP="0017103A">
      <w:pPr>
        <w:spacing w:after="0" w:line="240" w:lineRule="auto"/>
        <w:ind w:firstLine="720"/>
        <w:rPr>
          <w:sz w:val="24"/>
        </w:rPr>
      </w:pPr>
    </w:p>
    <w:p w14:paraId="3189A6C8" w14:textId="3B15569C" w:rsidR="007D331D" w:rsidRPr="0017103A" w:rsidRDefault="0017103A" w:rsidP="0017103A">
      <w:pPr>
        <w:spacing w:after="0" w:line="240" w:lineRule="auto"/>
        <w:ind w:left="709"/>
        <w:rPr>
          <w:i/>
        </w:rPr>
      </w:pPr>
      <w:r w:rsidRPr="0017103A">
        <w:rPr>
          <w:i/>
        </w:rPr>
        <w:t xml:space="preserve">5) </w:t>
      </w:r>
      <w:r w:rsidR="007D331D" w:rsidRPr="0017103A">
        <w:rPr>
          <w:i/>
        </w:rPr>
        <w:t xml:space="preserve">Possible satellites:  </w:t>
      </w:r>
    </w:p>
    <w:p w14:paraId="08D0109D" w14:textId="77777777" w:rsidR="007D331D" w:rsidRPr="0017103A" w:rsidRDefault="007D331D" w:rsidP="0017103A">
      <w:pPr>
        <w:spacing w:after="0" w:line="240" w:lineRule="auto"/>
        <w:ind w:left="1440"/>
        <w:rPr>
          <w:i/>
        </w:rPr>
      </w:pPr>
      <w:r w:rsidRPr="0017103A">
        <w:rPr>
          <w:i/>
        </w:rPr>
        <w:t xml:space="preserve">B and C.  </w:t>
      </w:r>
    </w:p>
    <w:p w14:paraId="311A153A" w14:textId="77777777" w:rsidR="007D331D" w:rsidRPr="0017103A" w:rsidRDefault="007D331D" w:rsidP="0017103A">
      <w:pPr>
        <w:spacing w:after="0" w:line="240" w:lineRule="auto"/>
        <w:ind w:left="1440"/>
        <w:rPr>
          <w:i/>
        </w:rPr>
      </w:pPr>
      <w:r w:rsidRPr="0017103A">
        <w:rPr>
          <w:i/>
        </w:rPr>
        <w:t xml:space="preserve">NOT A because centre of orbit MUST be centre of Earth. Gravity force provides centripetal force and must be in </w:t>
      </w:r>
      <w:r w:rsidRPr="0017103A">
        <w:rPr>
          <w:b/>
          <w:i/>
        </w:rPr>
        <w:t>same</w:t>
      </w:r>
      <w:r w:rsidRPr="0017103A">
        <w:rPr>
          <w:i/>
        </w:rPr>
        <w:t xml:space="preserve"> direction</w:t>
      </w:r>
    </w:p>
    <w:p w14:paraId="1D1BAB19" w14:textId="77777777" w:rsidR="007D331D" w:rsidRPr="0017103A" w:rsidRDefault="007D331D" w:rsidP="0017103A">
      <w:pPr>
        <w:spacing w:after="0" w:line="240" w:lineRule="auto"/>
        <w:ind w:left="1440"/>
        <w:rPr>
          <w:i/>
        </w:rPr>
      </w:pPr>
      <w:r w:rsidRPr="0017103A">
        <w:rPr>
          <w:i/>
        </w:rPr>
        <w:t>Possible Geostationary Satellite:  B</w:t>
      </w:r>
    </w:p>
    <w:p w14:paraId="497F9527" w14:textId="77777777" w:rsidR="007D331D" w:rsidRPr="0017103A" w:rsidRDefault="007D331D" w:rsidP="0017103A">
      <w:pPr>
        <w:spacing w:after="0" w:line="240" w:lineRule="auto"/>
        <w:ind w:left="1440"/>
        <w:rPr>
          <w:i/>
        </w:rPr>
      </w:pPr>
      <w:r w:rsidRPr="0017103A">
        <w:rPr>
          <w:i/>
        </w:rPr>
        <w:t>Must be above equator to keep above same spot of Earth’s surface as Earth rotates every 24hrs.</w:t>
      </w:r>
    </w:p>
    <w:p w14:paraId="73C4026C" w14:textId="7052B12E" w:rsidR="0046192E" w:rsidRPr="0017103A" w:rsidRDefault="0046192E" w:rsidP="0017103A">
      <w:pPr>
        <w:spacing w:after="0" w:line="240" w:lineRule="auto"/>
        <w:ind w:firstLine="720"/>
        <w:rPr>
          <w:sz w:val="24"/>
        </w:rPr>
      </w:pPr>
    </w:p>
    <w:p w14:paraId="58EF3F02" w14:textId="21C7ED46" w:rsidR="0017103A" w:rsidRPr="0017103A" w:rsidRDefault="0017103A" w:rsidP="0017103A">
      <w:pPr>
        <w:spacing w:after="0" w:line="240" w:lineRule="auto"/>
        <w:ind w:left="720"/>
        <w:rPr>
          <w:i/>
        </w:rPr>
      </w:pPr>
      <w:r>
        <w:rPr>
          <w:i/>
          <w:position w:val="-24"/>
        </w:rPr>
        <w:t xml:space="preserve">6) </w:t>
      </w:r>
      <w:r>
        <w:rPr>
          <w:i/>
          <w:position w:val="-24"/>
        </w:rPr>
        <w:tab/>
      </w:r>
      <w:r w:rsidRPr="0017103A">
        <w:rPr>
          <w:i/>
          <w:position w:val="-24"/>
        </w:rPr>
        <w:object w:dxaOrig="1860" w:dyaOrig="660" w14:anchorId="1B5B5D97">
          <v:shape id="_x0000_i1027" type="#_x0000_t75" style="width:93.6pt;height:33.8pt" o:ole="" fillcolor="window">
            <v:imagedata r:id="rId13" o:title=""/>
          </v:shape>
          <o:OLEObject Type="Embed" ProgID="Equation.3" ShapeID="_x0000_i1027" DrawAspect="Content" ObjectID="_1366692948" r:id="rId14"/>
        </w:object>
      </w:r>
      <w:r w:rsidRPr="0017103A">
        <w:rPr>
          <w:i/>
        </w:rPr>
        <w:t xml:space="preserve"> and </w:t>
      </w:r>
      <w:r w:rsidRPr="0017103A">
        <w:rPr>
          <w:i/>
          <w:position w:val="-24"/>
        </w:rPr>
        <w:object w:dxaOrig="820" w:dyaOrig="620" w14:anchorId="1B2217DD">
          <v:shape id="_x0000_i1028" type="#_x0000_t75" style="width:41pt;height:31pt" o:ole="" fillcolor="window">
            <v:imagedata r:id="rId15" o:title=""/>
          </v:shape>
          <o:OLEObject Type="Embed" ProgID="Equation.3" ShapeID="_x0000_i1028" DrawAspect="Content" ObjectID="_1366692949" r:id="rId16"/>
        </w:object>
      </w:r>
      <w:r w:rsidRPr="0017103A">
        <w:rPr>
          <w:i/>
        </w:rPr>
        <w:t xml:space="preserve"> gives: </w:t>
      </w:r>
      <w:r w:rsidRPr="0017103A">
        <w:rPr>
          <w:i/>
          <w:position w:val="-24"/>
        </w:rPr>
        <w:object w:dxaOrig="1480" w:dyaOrig="660" w14:anchorId="05FA40FF">
          <v:shape id="_x0000_i1029" type="#_x0000_t75" style="width:74.2pt;height:33.8pt" o:ole="" fillcolor="window">
            <v:imagedata r:id="rId17" o:title=""/>
          </v:shape>
          <o:OLEObject Type="Embed" ProgID="Equation.3" ShapeID="_x0000_i1029" DrawAspect="Content" ObjectID="_1366692950" r:id="rId18"/>
        </w:object>
      </w:r>
      <w:r w:rsidRPr="0017103A">
        <w:rPr>
          <w:i/>
        </w:rPr>
        <w:t xml:space="preserve"> which gives: </w:t>
      </w:r>
    </w:p>
    <w:p w14:paraId="6D511374" w14:textId="77777777" w:rsidR="0017103A" w:rsidRPr="0017103A" w:rsidRDefault="0017103A" w:rsidP="0017103A">
      <w:pPr>
        <w:spacing w:after="0" w:line="240" w:lineRule="auto"/>
        <w:ind w:left="720" w:firstLine="720"/>
        <w:rPr>
          <w:i/>
        </w:rPr>
      </w:pPr>
      <w:r w:rsidRPr="0017103A">
        <w:rPr>
          <w:i/>
          <w:position w:val="-32"/>
        </w:rPr>
        <w:object w:dxaOrig="3900" w:dyaOrig="840" w14:anchorId="6C9C2397">
          <v:shape id="_x0000_i1030" type="#_x0000_t75" style="width:195.5pt;height:42.1pt" o:ole="" fillcolor="window">
            <v:imagedata r:id="rId19" o:title=""/>
          </v:shape>
          <o:OLEObject Type="Embed" ProgID="Equation.3" ShapeID="_x0000_i1030" DrawAspect="Content" ObjectID="_1366692951" r:id="rId20"/>
        </w:object>
      </w:r>
      <w:r w:rsidRPr="0017103A">
        <w:rPr>
          <w:i/>
        </w:rPr>
        <w:t>= 7,835,588,758 seconds</w:t>
      </w:r>
    </w:p>
    <w:p w14:paraId="5A644046" w14:textId="77777777" w:rsidR="0017103A" w:rsidRPr="0017103A" w:rsidRDefault="0017103A" w:rsidP="0017103A">
      <w:pPr>
        <w:spacing w:after="0" w:line="240" w:lineRule="auto"/>
        <w:ind w:left="720" w:firstLine="720"/>
        <w:rPr>
          <w:i/>
        </w:rPr>
      </w:pPr>
      <w:r w:rsidRPr="0017103A">
        <w:rPr>
          <w:i/>
        </w:rPr>
        <w:t xml:space="preserve">7,835,588,758 seconds ÷ 60 ÷ 60 ÷ 24 ÷ 365.25 </w:t>
      </w:r>
      <w:r w:rsidRPr="0017103A">
        <w:rPr>
          <w:rFonts w:ascii="Arial" w:hAnsi="Arial" w:cs="Arial"/>
          <w:i/>
        </w:rPr>
        <w:t>≈</w:t>
      </w:r>
      <w:r w:rsidRPr="0017103A">
        <w:rPr>
          <w:i/>
        </w:rPr>
        <w:t xml:space="preserve"> 248.3 Earth years</w:t>
      </w:r>
    </w:p>
    <w:p w14:paraId="2677498F" w14:textId="77777777" w:rsidR="0017103A" w:rsidRDefault="0017103A" w:rsidP="0017103A">
      <w:pPr>
        <w:spacing w:after="0" w:line="240" w:lineRule="auto"/>
        <w:ind w:left="720"/>
      </w:pPr>
    </w:p>
    <w:p w14:paraId="20067F16" w14:textId="77777777" w:rsidR="0017103A" w:rsidRDefault="0017103A" w:rsidP="0017103A">
      <w:pPr>
        <w:spacing w:after="0" w:line="240" w:lineRule="auto"/>
        <w:ind w:left="720"/>
        <w:rPr>
          <w:i/>
        </w:rPr>
      </w:pPr>
      <w:r>
        <w:t xml:space="preserve">7)  </w:t>
      </w:r>
      <w:r w:rsidRPr="0017103A">
        <w:rPr>
          <w:i/>
        </w:rPr>
        <w:t>For us to fly off at a tangent to the Earth, the Earth must spin fast enough so that the centripetal acceleration (</w:t>
      </w:r>
    </w:p>
    <w:p w14:paraId="38CC8A88" w14:textId="344630A1" w:rsidR="0017103A" w:rsidRPr="0017103A" w:rsidRDefault="0017103A" w:rsidP="0017103A">
      <w:pPr>
        <w:spacing w:after="0" w:line="240" w:lineRule="auto"/>
        <w:ind w:left="720"/>
        <w:rPr>
          <w:i/>
        </w:rPr>
      </w:pPr>
      <w:r w:rsidRPr="0017103A">
        <w:rPr>
          <w:i/>
          <w:position w:val="-24"/>
        </w:rPr>
        <w:object w:dxaOrig="859" w:dyaOrig="660" w14:anchorId="3D0E5775">
          <v:shape id="_x0000_i1031" type="#_x0000_t75" style="width:43.2pt;height:33.8pt" o:ole="" fillcolor="window">
            <v:imagedata r:id="rId21" o:title=""/>
          </v:shape>
          <o:OLEObject Type="Embed" ProgID="Equation.3" ShapeID="_x0000_i1031" DrawAspect="Content" ObjectID="_1366692952" r:id="rId22"/>
        </w:object>
      </w:r>
      <w:r w:rsidRPr="0017103A">
        <w:rPr>
          <w:i/>
        </w:rPr>
        <w:t>)would be greater than the acceleration due to gravity (9.81ms</w:t>
      </w:r>
      <w:r w:rsidRPr="0017103A">
        <w:rPr>
          <w:i/>
          <w:vertAlign w:val="superscript"/>
        </w:rPr>
        <w:t>-2</w:t>
      </w:r>
      <w:r w:rsidRPr="0017103A">
        <w:rPr>
          <w:i/>
        </w:rPr>
        <w:t>).</w:t>
      </w:r>
    </w:p>
    <w:p w14:paraId="19EB64F7" w14:textId="77777777" w:rsidR="0017103A" w:rsidRPr="0017103A" w:rsidRDefault="0017103A" w:rsidP="0017103A">
      <w:pPr>
        <w:spacing w:after="0" w:line="240" w:lineRule="auto"/>
        <w:rPr>
          <w:i/>
        </w:rPr>
      </w:pPr>
    </w:p>
    <w:p w14:paraId="768D1E3C" w14:textId="12D96A4B" w:rsidR="0017103A" w:rsidRPr="0017103A" w:rsidRDefault="0017103A" w:rsidP="0017103A">
      <w:pPr>
        <w:spacing w:after="0" w:line="240" w:lineRule="auto"/>
        <w:ind w:firstLine="720"/>
        <w:rPr>
          <w:i/>
        </w:rPr>
      </w:pPr>
      <w:r>
        <w:rPr>
          <w:i/>
        </w:rPr>
        <w:t xml:space="preserve">8)    </w:t>
      </w:r>
      <w:r w:rsidRPr="0017103A">
        <w:rPr>
          <w:i/>
        </w:rPr>
        <w:t>The minimum velocity (where a</w:t>
      </w:r>
      <w:r w:rsidRPr="0017103A">
        <w:rPr>
          <w:i/>
          <w:vertAlign w:val="subscript"/>
        </w:rPr>
        <w:t>C</w:t>
      </w:r>
      <w:r w:rsidRPr="0017103A">
        <w:rPr>
          <w:i/>
        </w:rPr>
        <w:t>=9.81) is:</w:t>
      </w:r>
    </w:p>
    <w:p w14:paraId="1ECDE114" w14:textId="77777777" w:rsidR="0017103A" w:rsidRPr="0017103A" w:rsidRDefault="0017103A" w:rsidP="0017103A">
      <w:pPr>
        <w:spacing w:after="0" w:line="240" w:lineRule="auto"/>
        <w:ind w:left="1440"/>
        <w:rPr>
          <w:i/>
        </w:rPr>
      </w:pPr>
      <w:r w:rsidRPr="0017103A">
        <w:rPr>
          <w:i/>
          <w:position w:val="-14"/>
        </w:rPr>
        <w:object w:dxaOrig="2900" w:dyaOrig="460" w14:anchorId="6A3E0A3A">
          <v:shape id="_x0000_i1032" type="#_x0000_t75" style="width:145.1pt;height:22.7pt" o:ole="" fillcolor="window">
            <v:imagedata r:id="rId23" o:title=""/>
          </v:shape>
          <o:OLEObject Type="Embed" ProgID="Equation.3" ShapeID="_x0000_i1032" DrawAspect="Content" ObjectID="_1366692953" r:id="rId24"/>
        </w:object>
      </w:r>
      <w:r w:rsidRPr="0017103A">
        <w:rPr>
          <w:i/>
        </w:rPr>
        <w:t>=7905.0 ms</w:t>
      </w:r>
      <w:r w:rsidRPr="0017103A">
        <w:rPr>
          <w:i/>
          <w:vertAlign w:val="superscript"/>
        </w:rPr>
        <w:t>-1</w:t>
      </w:r>
    </w:p>
    <w:p w14:paraId="5B408AB7" w14:textId="77777777" w:rsidR="0017103A" w:rsidRPr="0017103A" w:rsidRDefault="0017103A" w:rsidP="0017103A">
      <w:pPr>
        <w:spacing w:after="0" w:line="240" w:lineRule="auto"/>
        <w:ind w:left="1440"/>
        <w:rPr>
          <w:i/>
        </w:rPr>
      </w:pPr>
      <w:r w:rsidRPr="0017103A">
        <w:rPr>
          <w:i/>
        </w:rPr>
        <w:t xml:space="preserve">Which gives: </w:t>
      </w:r>
      <w:r w:rsidRPr="0017103A">
        <w:rPr>
          <w:i/>
          <w:position w:val="-24"/>
        </w:rPr>
        <w:object w:dxaOrig="2400" w:dyaOrig="660" w14:anchorId="691B5465">
          <v:shape id="_x0000_i1033" type="#_x0000_t75" style="width:120.2pt;height:33.8pt" o:ole="" fillcolor="window">
            <v:imagedata r:id="rId25" o:title=""/>
          </v:shape>
          <o:OLEObject Type="Embed" ProgID="Equation.3" ShapeID="_x0000_i1033" DrawAspect="Content" ObjectID="_1366692954" r:id="rId26"/>
        </w:object>
      </w:r>
      <w:r w:rsidRPr="0017103A">
        <w:rPr>
          <w:i/>
        </w:rPr>
        <w:t xml:space="preserve"> = 5063.0 econds</w:t>
      </w:r>
    </w:p>
    <w:p w14:paraId="56166F23" w14:textId="77777777" w:rsidR="0017103A" w:rsidRPr="0017103A" w:rsidRDefault="0017103A" w:rsidP="0017103A">
      <w:pPr>
        <w:spacing w:after="0" w:line="240" w:lineRule="auto"/>
        <w:ind w:left="1440" w:right="-874"/>
        <w:rPr>
          <w:i/>
        </w:rPr>
      </w:pPr>
      <w:r w:rsidRPr="0017103A">
        <w:rPr>
          <w:i/>
        </w:rPr>
        <w:t>Which gives a “day” of: 5063.08…seconds ÷ 60 = 84 minutes and 23 seconds</w:t>
      </w:r>
    </w:p>
    <w:p w14:paraId="17040EB9" w14:textId="77777777" w:rsidR="00FF2E6F" w:rsidRPr="0017103A" w:rsidRDefault="00FF2E6F" w:rsidP="00FF2E6F">
      <w:pPr>
        <w:spacing w:after="0" w:line="240" w:lineRule="auto"/>
        <w:ind w:left="709" w:right="851"/>
        <w:rPr>
          <w:b/>
          <w:sz w:val="28"/>
        </w:rPr>
      </w:pPr>
      <w:r w:rsidRPr="0017103A">
        <w:rPr>
          <w:b/>
          <w:sz w:val="28"/>
        </w:rPr>
        <w:lastRenderedPageBreak/>
        <w:t>Scholarship Level</w:t>
      </w:r>
      <w:r w:rsidRPr="0017103A">
        <w:rPr>
          <w:b/>
          <w:sz w:val="28"/>
        </w:rPr>
        <w:tab/>
        <w:t>Solutions</w:t>
      </w:r>
      <w:r w:rsidRPr="0017103A">
        <w:rPr>
          <w:b/>
          <w:sz w:val="28"/>
        </w:rPr>
        <w:tab/>
      </w:r>
      <w:r w:rsidRPr="0017103A">
        <w:rPr>
          <w:b/>
          <w:sz w:val="28"/>
        </w:rPr>
        <w:tab/>
      </w:r>
      <w:r w:rsidRPr="0017103A">
        <w:rPr>
          <w:b/>
          <w:sz w:val="28"/>
        </w:rPr>
        <w:tab/>
      </w:r>
      <w:r w:rsidRPr="0017103A">
        <w:rPr>
          <w:b/>
          <w:sz w:val="28"/>
        </w:rPr>
        <w:tab/>
      </w:r>
      <w:r w:rsidRPr="0017103A">
        <w:rPr>
          <w:b/>
          <w:sz w:val="28"/>
        </w:rPr>
        <w:tab/>
      </w:r>
      <w:r w:rsidRPr="0017103A">
        <w:rPr>
          <w:b/>
          <w:sz w:val="28"/>
        </w:rPr>
        <w:tab/>
        <w:t xml:space="preserve"> </w:t>
      </w:r>
    </w:p>
    <w:p w14:paraId="11B582C3" w14:textId="77777777" w:rsidR="00FF2E6F" w:rsidRPr="0017103A" w:rsidRDefault="00FF2E6F" w:rsidP="00FF2E6F">
      <w:pPr>
        <w:spacing w:after="0" w:line="240" w:lineRule="auto"/>
        <w:ind w:left="709"/>
      </w:pPr>
      <w:r w:rsidRPr="0017103A">
        <w:t xml:space="preserve">1)  Calculate the </w:t>
      </w:r>
      <w:r w:rsidRPr="0017103A">
        <w:rPr>
          <w:b/>
        </w:rPr>
        <w:t>mass</w:t>
      </w:r>
      <w:r w:rsidRPr="0017103A">
        <w:t xml:space="preserve"> of the Sun given that the earth’s orbital radius is 1.5 x 10</w:t>
      </w:r>
      <w:r w:rsidRPr="0017103A">
        <w:rPr>
          <w:vertAlign w:val="superscript"/>
        </w:rPr>
        <w:t xml:space="preserve">11  </w:t>
      </w:r>
      <w:r w:rsidRPr="0017103A">
        <w:t>m</w:t>
      </w:r>
    </w:p>
    <w:p w14:paraId="7B66251D" w14:textId="77777777" w:rsidR="00FF2E6F" w:rsidRPr="0017103A" w:rsidRDefault="00FF2E6F" w:rsidP="00FF2E6F">
      <w:pPr>
        <w:spacing w:after="0" w:line="240" w:lineRule="auto"/>
        <w:ind w:left="1440"/>
        <w:rPr>
          <w:sz w:val="24"/>
        </w:rPr>
      </w:pPr>
      <w:r w:rsidRPr="0017103A">
        <w:rPr>
          <w:position w:val="-46"/>
        </w:rPr>
        <w:object w:dxaOrig="3760" w:dyaOrig="1040" w14:anchorId="00128AF6">
          <v:shape id="_x0000_i1034" type="#_x0000_t75" style="width:188.3pt;height:51.5pt" o:ole="">
            <v:imagedata r:id="rId27" o:title=""/>
          </v:shape>
          <o:OLEObject Type="Embed" ProgID="Equation.DSMT4" ShapeID="_x0000_i1034" DrawAspect="Content" ObjectID="_1366692955" r:id="rId28"/>
        </w:object>
      </w:r>
    </w:p>
    <w:p w14:paraId="18AAC52B" w14:textId="77777777" w:rsidR="00FF2E6F" w:rsidRPr="0017103A" w:rsidRDefault="00FF2E6F" w:rsidP="00FF2E6F">
      <w:pPr>
        <w:spacing w:after="0" w:line="240" w:lineRule="auto"/>
        <w:rPr>
          <w:sz w:val="24"/>
        </w:rPr>
      </w:pPr>
    </w:p>
    <w:p w14:paraId="6A5AD15E" w14:textId="77777777" w:rsidR="00FF2E6F" w:rsidRPr="0017103A" w:rsidRDefault="00FF2E6F" w:rsidP="00FF2E6F">
      <w:pPr>
        <w:spacing w:after="0" w:line="240" w:lineRule="auto"/>
        <w:ind w:firstLine="720"/>
        <w:rPr>
          <w:i/>
          <w:sz w:val="24"/>
          <w:szCs w:val="24"/>
          <w:vertAlign w:val="superscript"/>
        </w:rPr>
      </w:pPr>
      <w:r w:rsidRPr="0017103A">
        <w:rPr>
          <w:sz w:val="24"/>
        </w:rPr>
        <w:t xml:space="preserve">2)   </w:t>
      </w:r>
      <w:r w:rsidRPr="0017103A">
        <w:t xml:space="preserve">Use energy conservation to calculate the speed at highest point.   </w:t>
      </w:r>
      <w:r w:rsidRPr="0017103A">
        <w:rPr>
          <w:i/>
          <w:sz w:val="24"/>
          <w:szCs w:val="24"/>
        </w:rPr>
        <w:t>V = 20 ms</w:t>
      </w:r>
      <w:r w:rsidRPr="0017103A">
        <w:rPr>
          <w:i/>
          <w:sz w:val="24"/>
          <w:szCs w:val="24"/>
          <w:vertAlign w:val="superscript"/>
        </w:rPr>
        <w:t>-1</w:t>
      </w:r>
    </w:p>
    <w:p w14:paraId="391EFFAE" w14:textId="77777777" w:rsidR="00FF2E6F" w:rsidRPr="0017103A" w:rsidRDefault="00FF2E6F" w:rsidP="00FF2E6F">
      <w:pPr>
        <w:spacing w:after="0" w:line="240" w:lineRule="auto"/>
        <w:ind w:left="720" w:firstLine="720"/>
        <w:rPr>
          <w:i/>
          <w:sz w:val="24"/>
          <w:szCs w:val="24"/>
        </w:rPr>
      </w:pPr>
      <w:r w:rsidRPr="0017103A">
        <w:rPr>
          <w:i/>
          <w:sz w:val="24"/>
          <w:szCs w:val="24"/>
        </w:rPr>
        <w:t>F</w:t>
      </w:r>
      <w:r w:rsidRPr="0017103A">
        <w:rPr>
          <w:i/>
          <w:sz w:val="24"/>
          <w:szCs w:val="24"/>
          <w:vertAlign w:val="subscript"/>
        </w:rPr>
        <w:t>c</w:t>
      </w:r>
      <w:r w:rsidRPr="0017103A">
        <w:rPr>
          <w:i/>
          <w:sz w:val="24"/>
          <w:szCs w:val="24"/>
        </w:rPr>
        <w:t>= 29 000 N</w:t>
      </w:r>
    </w:p>
    <w:p w14:paraId="75438BB4" w14:textId="77777777" w:rsidR="00FF2E6F" w:rsidRPr="0017103A" w:rsidRDefault="00FF2E6F" w:rsidP="00FF2E6F">
      <w:pPr>
        <w:spacing w:after="0" w:line="240" w:lineRule="auto"/>
        <w:ind w:left="720" w:firstLine="720"/>
        <w:rPr>
          <w:i/>
          <w:sz w:val="24"/>
          <w:szCs w:val="24"/>
        </w:rPr>
      </w:pPr>
      <w:r w:rsidRPr="0017103A">
        <w:rPr>
          <w:i/>
          <w:sz w:val="24"/>
          <w:szCs w:val="24"/>
        </w:rPr>
        <w:t>F</w:t>
      </w:r>
      <w:r w:rsidRPr="0017103A">
        <w:rPr>
          <w:i/>
          <w:sz w:val="24"/>
          <w:szCs w:val="24"/>
          <w:vertAlign w:val="subscript"/>
        </w:rPr>
        <w:t>c</w:t>
      </w:r>
      <w:r w:rsidRPr="0017103A">
        <w:rPr>
          <w:i/>
          <w:sz w:val="24"/>
          <w:szCs w:val="24"/>
        </w:rPr>
        <w:t xml:space="preserve"> = F</w:t>
      </w:r>
      <w:r w:rsidRPr="0017103A">
        <w:rPr>
          <w:i/>
          <w:sz w:val="24"/>
          <w:szCs w:val="24"/>
          <w:vertAlign w:val="subscript"/>
        </w:rPr>
        <w:t>g</w:t>
      </w:r>
      <w:r w:rsidRPr="0017103A">
        <w:rPr>
          <w:i/>
          <w:sz w:val="24"/>
          <w:szCs w:val="24"/>
        </w:rPr>
        <w:t xml:space="preserve">  + F</w:t>
      </w:r>
      <w:r w:rsidRPr="0017103A">
        <w:rPr>
          <w:i/>
          <w:sz w:val="24"/>
          <w:szCs w:val="24"/>
          <w:vertAlign w:val="subscript"/>
        </w:rPr>
        <w:t>R</w:t>
      </w:r>
      <w:r w:rsidRPr="0017103A">
        <w:rPr>
          <w:i/>
          <w:sz w:val="24"/>
          <w:szCs w:val="24"/>
        </w:rPr>
        <w:t xml:space="preserve"> </w:t>
      </w:r>
    </w:p>
    <w:p w14:paraId="3B535BE5" w14:textId="77777777" w:rsidR="00FF2E6F" w:rsidRPr="0017103A" w:rsidRDefault="00FF2E6F" w:rsidP="00FF2E6F">
      <w:pPr>
        <w:spacing w:after="0" w:line="240" w:lineRule="auto"/>
        <w:ind w:left="720" w:firstLine="720"/>
        <w:rPr>
          <w:i/>
          <w:sz w:val="24"/>
          <w:szCs w:val="24"/>
        </w:rPr>
      </w:pPr>
      <w:r w:rsidRPr="0017103A">
        <w:rPr>
          <w:i/>
          <w:sz w:val="24"/>
          <w:szCs w:val="24"/>
        </w:rPr>
        <w:t>F</w:t>
      </w:r>
      <w:r w:rsidRPr="0017103A">
        <w:rPr>
          <w:i/>
          <w:sz w:val="24"/>
          <w:szCs w:val="24"/>
          <w:vertAlign w:val="subscript"/>
        </w:rPr>
        <w:t>R</w:t>
      </w:r>
      <w:r w:rsidRPr="0017103A">
        <w:rPr>
          <w:i/>
          <w:sz w:val="24"/>
          <w:szCs w:val="24"/>
        </w:rPr>
        <w:t xml:space="preserve">  = 24 000 N</w:t>
      </w:r>
    </w:p>
    <w:p w14:paraId="07F9426D" w14:textId="77777777" w:rsidR="00FF2E6F" w:rsidRPr="0017103A" w:rsidRDefault="00FF2E6F" w:rsidP="00FF2E6F">
      <w:pPr>
        <w:spacing w:after="0" w:line="240" w:lineRule="auto"/>
        <w:ind w:left="709"/>
        <w:rPr>
          <w:i/>
        </w:rPr>
      </w:pPr>
    </w:p>
    <w:p w14:paraId="00760819" w14:textId="77777777" w:rsidR="00FF2E6F" w:rsidRPr="0017103A" w:rsidRDefault="00FF2E6F" w:rsidP="00FF2E6F">
      <w:pPr>
        <w:spacing w:after="0" w:line="240" w:lineRule="auto"/>
        <w:ind w:left="709"/>
        <w:rPr>
          <w:i/>
        </w:rPr>
      </w:pPr>
      <w:r w:rsidRPr="0017103A">
        <w:rPr>
          <w:i/>
        </w:rPr>
        <w:t>3) Scale gives reading in “kg”, which is mass.  Scale measures the weight force downward onto the pressure pad.  Scale has been calibrated with the acceleration due to gravity (9.81ms</w:t>
      </w:r>
      <w:r w:rsidRPr="0017103A">
        <w:rPr>
          <w:i/>
          <w:vertAlign w:val="superscript"/>
        </w:rPr>
        <w:t>-2</w:t>
      </w:r>
      <w:r w:rsidRPr="0017103A">
        <w:rPr>
          <w:i/>
        </w:rPr>
        <w:t>) so that the scale gives reading of mass in kg’s.</w:t>
      </w:r>
    </w:p>
    <w:p w14:paraId="4B2158E9" w14:textId="77777777" w:rsidR="00FF2E6F" w:rsidRPr="0017103A" w:rsidRDefault="00FF2E6F" w:rsidP="00FF2E6F">
      <w:pPr>
        <w:spacing w:after="0" w:line="240" w:lineRule="auto"/>
        <w:ind w:left="720"/>
      </w:pPr>
      <w:r w:rsidRPr="0017103A">
        <w:rPr>
          <w:noProof/>
          <w:lang w:val="en-US"/>
        </w:rPr>
        <w:drawing>
          <wp:anchor distT="0" distB="0" distL="114300" distR="114300" simplePos="0" relativeHeight="251677696" behindDoc="1" locked="0" layoutInCell="1" allowOverlap="1" wp14:anchorId="79DE4910" wp14:editId="5FA5D463">
            <wp:simplePos x="0" y="0"/>
            <wp:positionH relativeFrom="column">
              <wp:posOffset>2743200</wp:posOffset>
            </wp:positionH>
            <wp:positionV relativeFrom="paragraph">
              <wp:posOffset>247650</wp:posOffset>
            </wp:positionV>
            <wp:extent cx="1615440" cy="563880"/>
            <wp:effectExtent l="0" t="0" r="10160" b="0"/>
            <wp:wrapNone/>
            <wp:docPr id="1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5440" cy="563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17103A">
        <w:t xml:space="preserve">4) </w:t>
      </w:r>
      <w:r>
        <w:tab/>
      </w:r>
      <w:r w:rsidRPr="0017103A">
        <w:rPr>
          <w:noProof/>
          <w:lang w:val="en-US"/>
        </w:rPr>
        <w:drawing>
          <wp:inline distT="0" distB="0" distL="0" distR="0" wp14:anchorId="77D1B141" wp14:editId="4289FBE8">
            <wp:extent cx="981075" cy="752475"/>
            <wp:effectExtent l="0" t="0" r="9525" b="9525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1075" cy="752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95CB477" w14:textId="77777777" w:rsidR="00FF2E6F" w:rsidRPr="0017103A" w:rsidRDefault="00FF2E6F" w:rsidP="00FF2E6F">
      <w:pPr>
        <w:spacing w:after="0" w:line="240" w:lineRule="auto"/>
        <w:ind w:left="720"/>
        <w:rPr>
          <w:i/>
        </w:rPr>
      </w:pPr>
      <w:r w:rsidRPr="0017103A">
        <w:t xml:space="preserve">   </w:t>
      </w:r>
      <w:r>
        <w:tab/>
      </w:r>
      <w:r w:rsidRPr="0017103A">
        <w:rPr>
          <w:position w:val="-78"/>
        </w:rPr>
        <w:object w:dxaOrig="3480" w:dyaOrig="1500" w14:anchorId="6269A73A">
          <v:shape id="_x0000_i1035" type="#_x0000_t75" style="width:173.9pt;height:75.9pt" o:ole="">
            <v:imagedata r:id="rId29" o:title=""/>
          </v:shape>
          <o:OLEObject Type="Embed" ProgID="Equation.DSMT4" ShapeID="_x0000_i1035" DrawAspect="Content" ObjectID="_1366692956" r:id="rId30"/>
        </w:object>
      </w:r>
      <w:r w:rsidRPr="0017103A">
        <w:rPr>
          <w:i/>
        </w:rPr>
        <w:tab/>
        <w:t>So the scale reads 70 kg at the bottom.</w:t>
      </w:r>
    </w:p>
    <w:p w14:paraId="54842C05" w14:textId="77777777" w:rsidR="00FF2E6F" w:rsidRPr="0017103A" w:rsidRDefault="00FF2E6F" w:rsidP="00FF2E6F">
      <w:pPr>
        <w:spacing w:after="0" w:line="240" w:lineRule="auto"/>
        <w:ind w:firstLine="720"/>
        <w:rPr>
          <w:sz w:val="24"/>
        </w:rPr>
      </w:pPr>
    </w:p>
    <w:p w14:paraId="6D99A025" w14:textId="77777777" w:rsidR="00FF2E6F" w:rsidRPr="0017103A" w:rsidRDefault="00FF2E6F" w:rsidP="00FF2E6F">
      <w:pPr>
        <w:spacing w:after="0" w:line="240" w:lineRule="auto"/>
        <w:ind w:left="709"/>
        <w:rPr>
          <w:i/>
        </w:rPr>
      </w:pPr>
      <w:r w:rsidRPr="0017103A">
        <w:rPr>
          <w:i/>
        </w:rPr>
        <w:t xml:space="preserve">5) Possible satellites:  </w:t>
      </w:r>
    </w:p>
    <w:p w14:paraId="39A18D99" w14:textId="77777777" w:rsidR="00FF2E6F" w:rsidRPr="0017103A" w:rsidRDefault="00FF2E6F" w:rsidP="00FF2E6F">
      <w:pPr>
        <w:spacing w:after="0" w:line="240" w:lineRule="auto"/>
        <w:ind w:left="1440"/>
        <w:rPr>
          <w:i/>
        </w:rPr>
      </w:pPr>
      <w:r w:rsidRPr="0017103A">
        <w:rPr>
          <w:i/>
        </w:rPr>
        <w:t xml:space="preserve">B and C.  </w:t>
      </w:r>
    </w:p>
    <w:p w14:paraId="05C1FEA0" w14:textId="77777777" w:rsidR="00FF2E6F" w:rsidRPr="0017103A" w:rsidRDefault="00FF2E6F" w:rsidP="00FF2E6F">
      <w:pPr>
        <w:spacing w:after="0" w:line="240" w:lineRule="auto"/>
        <w:ind w:left="1440"/>
        <w:rPr>
          <w:i/>
        </w:rPr>
      </w:pPr>
      <w:r w:rsidRPr="0017103A">
        <w:rPr>
          <w:i/>
        </w:rPr>
        <w:t xml:space="preserve">NOT A because centre of orbit MUST be centre of Earth. Gravity force provides centripetal force and must be in </w:t>
      </w:r>
      <w:r w:rsidRPr="0017103A">
        <w:rPr>
          <w:b/>
          <w:i/>
        </w:rPr>
        <w:t>same</w:t>
      </w:r>
      <w:r w:rsidRPr="0017103A">
        <w:rPr>
          <w:i/>
        </w:rPr>
        <w:t xml:space="preserve"> direction</w:t>
      </w:r>
    </w:p>
    <w:p w14:paraId="7E520402" w14:textId="77777777" w:rsidR="00FF2E6F" w:rsidRPr="0017103A" w:rsidRDefault="00FF2E6F" w:rsidP="00FF2E6F">
      <w:pPr>
        <w:spacing w:after="0" w:line="240" w:lineRule="auto"/>
        <w:ind w:left="1440"/>
        <w:rPr>
          <w:i/>
        </w:rPr>
      </w:pPr>
      <w:r w:rsidRPr="0017103A">
        <w:rPr>
          <w:i/>
        </w:rPr>
        <w:t>Possible Geostationary Satellite:  B</w:t>
      </w:r>
    </w:p>
    <w:p w14:paraId="2B70B04C" w14:textId="77777777" w:rsidR="00FF2E6F" w:rsidRPr="0017103A" w:rsidRDefault="00FF2E6F" w:rsidP="00FF2E6F">
      <w:pPr>
        <w:spacing w:after="0" w:line="240" w:lineRule="auto"/>
        <w:ind w:left="1440"/>
        <w:rPr>
          <w:i/>
        </w:rPr>
      </w:pPr>
      <w:r w:rsidRPr="0017103A">
        <w:rPr>
          <w:i/>
        </w:rPr>
        <w:t>Must be above equator to keep above same spot of Earth’s surface as Earth rotates every 24hrs.</w:t>
      </w:r>
    </w:p>
    <w:p w14:paraId="1D2818EC" w14:textId="77777777" w:rsidR="00FF2E6F" w:rsidRPr="0017103A" w:rsidRDefault="00FF2E6F" w:rsidP="00FF2E6F">
      <w:pPr>
        <w:spacing w:after="0" w:line="240" w:lineRule="auto"/>
        <w:ind w:firstLine="720"/>
        <w:rPr>
          <w:sz w:val="24"/>
        </w:rPr>
      </w:pPr>
    </w:p>
    <w:p w14:paraId="2650C9E3" w14:textId="77777777" w:rsidR="00FF2E6F" w:rsidRPr="0017103A" w:rsidRDefault="00FF2E6F" w:rsidP="00FF2E6F">
      <w:pPr>
        <w:spacing w:after="0" w:line="240" w:lineRule="auto"/>
        <w:ind w:left="720"/>
        <w:rPr>
          <w:i/>
        </w:rPr>
      </w:pPr>
      <w:r>
        <w:rPr>
          <w:i/>
          <w:position w:val="-24"/>
        </w:rPr>
        <w:t xml:space="preserve">6) </w:t>
      </w:r>
      <w:r>
        <w:rPr>
          <w:i/>
          <w:position w:val="-24"/>
        </w:rPr>
        <w:tab/>
      </w:r>
      <w:r w:rsidRPr="0017103A">
        <w:rPr>
          <w:i/>
          <w:position w:val="-24"/>
        </w:rPr>
        <w:object w:dxaOrig="1860" w:dyaOrig="660" w14:anchorId="0A414E31">
          <v:shape id="_x0000_i1036" type="#_x0000_t75" style="width:93.6pt;height:33.8pt" o:ole="" fillcolor="window">
            <v:imagedata r:id="rId31" o:title=""/>
          </v:shape>
          <o:OLEObject Type="Embed" ProgID="Equation.3" ShapeID="_x0000_i1036" DrawAspect="Content" ObjectID="_1366692957" r:id="rId32"/>
        </w:object>
      </w:r>
      <w:r w:rsidRPr="0017103A">
        <w:rPr>
          <w:i/>
        </w:rPr>
        <w:t xml:space="preserve"> and </w:t>
      </w:r>
      <w:r w:rsidRPr="0017103A">
        <w:rPr>
          <w:i/>
          <w:position w:val="-24"/>
        </w:rPr>
        <w:object w:dxaOrig="820" w:dyaOrig="620" w14:anchorId="0661610E">
          <v:shape id="_x0000_i1037" type="#_x0000_t75" style="width:41pt;height:31pt" o:ole="" fillcolor="window">
            <v:imagedata r:id="rId33" o:title=""/>
          </v:shape>
          <o:OLEObject Type="Embed" ProgID="Equation.3" ShapeID="_x0000_i1037" DrawAspect="Content" ObjectID="_1366692958" r:id="rId34"/>
        </w:object>
      </w:r>
      <w:r w:rsidRPr="0017103A">
        <w:rPr>
          <w:i/>
        </w:rPr>
        <w:t xml:space="preserve"> gives: </w:t>
      </w:r>
      <w:r w:rsidRPr="0017103A">
        <w:rPr>
          <w:i/>
          <w:position w:val="-24"/>
        </w:rPr>
        <w:object w:dxaOrig="1480" w:dyaOrig="660" w14:anchorId="60D512DA">
          <v:shape id="_x0000_i1038" type="#_x0000_t75" style="width:74.2pt;height:33.8pt" o:ole="" fillcolor="window">
            <v:imagedata r:id="rId35" o:title=""/>
          </v:shape>
          <o:OLEObject Type="Embed" ProgID="Equation.3" ShapeID="_x0000_i1038" DrawAspect="Content" ObjectID="_1366692959" r:id="rId36"/>
        </w:object>
      </w:r>
      <w:r w:rsidRPr="0017103A">
        <w:rPr>
          <w:i/>
        </w:rPr>
        <w:t xml:space="preserve"> which gives: </w:t>
      </w:r>
    </w:p>
    <w:p w14:paraId="045DCD21" w14:textId="77777777" w:rsidR="00FF2E6F" w:rsidRPr="0017103A" w:rsidRDefault="00FF2E6F" w:rsidP="00FF2E6F">
      <w:pPr>
        <w:spacing w:after="0" w:line="240" w:lineRule="auto"/>
        <w:ind w:left="720" w:firstLine="720"/>
        <w:rPr>
          <w:i/>
        </w:rPr>
      </w:pPr>
      <w:r w:rsidRPr="0017103A">
        <w:rPr>
          <w:i/>
          <w:position w:val="-32"/>
        </w:rPr>
        <w:object w:dxaOrig="3900" w:dyaOrig="840" w14:anchorId="69411AF2">
          <v:shape id="_x0000_i1039" type="#_x0000_t75" style="width:195.5pt;height:42.1pt" o:ole="" fillcolor="window">
            <v:imagedata r:id="rId37" o:title=""/>
          </v:shape>
          <o:OLEObject Type="Embed" ProgID="Equation.3" ShapeID="_x0000_i1039" DrawAspect="Content" ObjectID="_1366692960" r:id="rId38"/>
        </w:object>
      </w:r>
      <w:r w:rsidRPr="0017103A">
        <w:rPr>
          <w:i/>
        </w:rPr>
        <w:t>= 7,835,588,758 seconds</w:t>
      </w:r>
    </w:p>
    <w:p w14:paraId="1D931F4A" w14:textId="77777777" w:rsidR="00FF2E6F" w:rsidRPr="0017103A" w:rsidRDefault="00FF2E6F" w:rsidP="00FF2E6F">
      <w:pPr>
        <w:spacing w:after="0" w:line="240" w:lineRule="auto"/>
        <w:ind w:left="720" w:firstLine="720"/>
        <w:rPr>
          <w:i/>
        </w:rPr>
      </w:pPr>
      <w:r w:rsidRPr="0017103A">
        <w:rPr>
          <w:i/>
        </w:rPr>
        <w:t xml:space="preserve">7,835,588,758 seconds ÷ 60 ÷ 60 ÷ 24 ÷ 365.25 </w:t>
      </w:r>
      <w:r w:rsidRPr="0017103A">
        <w:rPr>
          <w:rFonts w:ascii="Arial" w:hAnsi="Arial" w:cs="Arial"/>
          <w:i/>
        </w:rPr>
        <w:t>≈</w:t>
      </w:r>
      <w:r w:rsidRPr="0017103A">
        <w:rPr>
          <w:i/>
        </w:rPr>
        <w:t xml:space="preserve"> 248.3 Earth years</w:t>
      </w:r>
    </w:p>
    <w:p w14:paraId="30242B7B" w14:textId="77777777" w:rsidR="00FF2E6F" w:rsidRDefault="00FF2E6F" w:rsidP="00FF2E6F">
      <w:pPr>
        <w:spacing w:after="0" w:line="240" w:lineRule="auto"/>
        <w:ind w:left="720"/>
      </w:pPr>
    </w:p>
    <w:p w14:paraId="76A4E01A" w14:textId="77777777" w:rsidR="00FF2E6F" w:rsidRDefault="00FF2E6F" w:rsidP="00FF2E6F">
      <w:pPr>
        <w:spacing w:after="0" w:line="240" w:lineRule="auto"/>
        <w:ind w:left="720"/>
        <w:rPr>
          <w:i/>
        </w:rPr>
      </w:pPr>
      <w:r>
        <w:t xml:space="preserve">7)  </w:t>
      </w:r>
      <w:r w:rsidRPr="0017103A">
        <w:rPr>
          <w:i/>
        </w:rPr>
        <w:t>For us to fly off at a tangent to the Earth, the Earth must spin fast enough so that the centripetal acceleration (</w:t>
      </w:r>
    </w:p>
    <w:p w14:paraId="2E363E28" w14:textId="77777777" w:rsidR="00FF2E6F" w:rsidRPr="0017103A" w:rsidRDefault="00FF2E6F" w:rsidP="00FF2E6F">
      <w:pPr>
        <w:spacing w:after="0" w:line="240" w:lineRule="auto"/>
        <w:ind w:left="720"/>
        <w:rPr>
          <w:i/>
        </w:rPr>
      </w:pPr>
      <w:r w:rsidRPr="0017103A">
        <w:rPr>
          <w:i/>
          <w:position w:val="-24"/>
        </w:rPr>
        <w:object w:dxaOrig="859" w:dyaOrig="660" w14:anchorId="01B3A962">
          <v:shape id="_x0000_i1040" type="#_x0000_t75" style="width:43.2pt;height:33.8pt" o:ole="" fillcolor="window">
            <v:imagedata r:id="rId39" o:title=""/>
          </v:shape>
          <o:OLEObject Type="Embed" ProgID="Equation.3" ShapeID="_x0000_i1040" DrawAspect="Content" ObjectID="_1366692961" r:id="rId40"/>
        </w:object>
      </w:r>
      <w:r w:rsidRPr="0017103A">
        <w:rPr>
          <w:i/>
        </w:rPr>
        <w:t>)would be greater than the acceleration due to gravity (9.81ms</w:t>
      </w:r>
      <w:r w:rsidRPr="0017103A">
        <w:rPr>
          <w:i/>
          <w:vertAlign w:val="superscript"/>
        </w:rPr>
        <w:t>-2</w:t>
      </w:r>
      <w:r w:rsidRPr="0017103A">
        <w:rPr>
          <w:i/>
        </w:rPr>
        <w:t>).</w:t>
      </w:r>
    </w:p>
    <w:p w14:paraId="71FB4FFB" w14:textId="77777777" w:rsidR="00FF2E6F" w:rsidRPr="0017103A" w:rsidRDefault="00FF2E6F" w:rsidP="00FF2E6F">
      <w:pPr>
        <w:spacing w:after="0" w:line="240" w:lineRule="auto"/>
        <w:rPr>
          <w:i/>
        </w:rPr>
      </w:pPr>
    </w:p>
    <w:p w14:paraId="51384D03" w14:textId="77777777" w:rsidR="00FF2E6F" w:rsidRPr="0017103A" w:rsidRDefault="00FF2E6F" w:rsidP="00FF2E6F">
      <w:pPr>
        <w:spacing w:after="0" w:line="240" w:lineRule="auto"/>
        <w:ind w:firstLine="720"/>
        <w:rPr>
          <w:i/>
        </w:rPr>
      </w:pPr>
      <w:r>
        <w:rPr>
          <w:i/>
        </w:rPr>
        <w:t xml:space="preserve">8)    </w:t>
      </w:r>
      <w:r w:rsidRPr="0017103A">
        <w:rPr>
          <w:i/>
        </w:rPr>
        <w:t>The minimum velocity (where a</w:t>
      </w:r>
      <w:r w:rsidRPr="0017103A">
        <w:rPr>
          <w:i/>
          <w:vertAlign w:val="subscript"/>
        </w:rPr>
        <w:t>C</w:t>
      </w:r>
      <w:r w:rsidRPr="0017103A">
        <w:rPr>
          <w:i/>
        </w:rPr>
        <w:t>=9.81) is:</w:t>
      </w:r>
    </w:p>
    <w:bookmarkStart w:id="0" w:name="_GoBack"/>
    <w:bookmarkEnd w:id="0"/>
    <w:p w14:paraId="77EF5D9A" w14:textId="77777777" w:rsidR="00FF2E6F" w:rsidRPr="0017103A" w:rsidRDefault="00FF2E6F" w:rsidP="00FF2E6F">
      <w:pPr>
        <w:spacing w:after="0" w:line="240" w:lineRule="auto"/>
        <w:ind w:left="1440"/>
        <w:rPr>
          <w:i/>
        </w:rPr>
      </w:pPr>
      <w:r w:rsidRPr="0017103A">
        <w:rPr>
          <w:i/>
          <w:position w:val="-14"/>
        </w:rPr>
        <w:object w:dxaOrig="2900" w:dyaOrig="460" w14:anchorId="6475C48E">
          <v:shape id="_x0000_i1041" type="#_x0000_t75" style="width:145.1pt;height:22.7pt" o:ole="" fillcolor="window">
            <v:imagedata r:id="rId41" o:title=""/>
          </v:shape>
          <o:OLEObject Type="Embed" ProgID="Equation.3" ShapeID="_x0000_i1041" DrawAspect="Content" ObjectID="_1366692962" r:id="rId42"/>
        </w:object>
      </w:r>
      <w:r w:rsidRPr="0017103A">
        <w:rPr>
          <w:i/>
        </w:rPr>
        <w:t>=7905.0 ms</w:t>
      </w:r>
      <w:r w:rsidRPr="0017103A">
        <w:rPr>
          <w:i/>
          <w:vertAlign w:val="superscript"/>
        </w:rPr>
        <w:t>-1</w:t>
      </w:r>
    </w:p>
    <w:p w14:paraId="34E6E444" w14:textId="77777777" w:rsidR="00FF2E6F" w:rsidRPr="0017103A" w:rsidRDefault="00FF2E6F" w:rsidP="00FF2E6F">
      <w:pPr>
        <w:spacing w:after="0" w:line="240" w:lineRule="auto"/>
        <w:ind w:left="1440"/>
        <w:rPr>
          <w:i/>
        </w:rPr>
      </w:pPr>
      <w:r w:rsidRPr="0017103A">
        <w:rPr>
          <w:i/>
        </w:rPr>
        <w:t xml:space="preserve">Which gives: </w:t>
      </w:r>
      <w:r w:rsidRPr="0017103A">
        <w:rPr>
          <w:i/>
          <w:position w:val="-24"/>
        </w:rPr>
        <w:object w:dxaOrig="2400" w:dyaOrig="660" w14:anchorId="15025F05">
          <v:shape id="_x0000_i1042" type="#_x0000_t75" style="width:120.2pt;height:33.8pt" o:ole="" fillcolor="window">
            <v:imagedata r:id="rId43" o:title=""/>
          </v:shape>
          <o:OLEObject Type="Embed" ProgID="Equation.3" ShapeID="_x0000_i1042" DrawAspect="Content" ObjectID="_1366692963" r:id="rId44"/>
        </w:object>
      </w:r>
      <w:r w:rsidRPr="0017103A">
        <w:rPr>
          <w:i/>
        </w:rPr>
        <w:t xml:space="preserve"> = 5063.0 econds</w:t>
      </w:r>
    </w:p>
    <w:p w14:paraId="18CFE058" w14:textId="77777777" w:rsidR="00FF2E6F" w:rsidRPr="0017103A" w:rsidRDefault="00FF2E6F" w:rsidP="00FF2E6F">
      <w:pPr>
        <w:spacing w:after="0" w:line="240" w:lineRule="auto"/>
        <w:ind w:left="1440" w:right="-874"/>
        <w:rPr>
          <w:i/>
        </w:rPr>
      </w:pPr>
      <w:r w:rsidRPr="0017103A">
        <w:rPr>
          <w:i/>
        </w:rPr>
        <w:t>Which gives a “day” of: 5063.08…seconds ÷ 60 = 84 minutes and 23 seconds</w:t>
      </w:r>
    </w:p>
    <w:p w14:paraId="080BE120" w14:textId="77777777" w:rsidR="00B54DFD" w:rsidRDefault="00B54DFD"/>
    <w:sectPr w:rsidR="00B54DFD" w:rsidSect="008A7677">
      <w:pgSz w:w="11906" w:h="16838"/>
      <w:pgMar w:top="993" w:right="566" w:bottom="1440" w:left="426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auto"/>
    <w:pitch w:val="variable"/>
    <w:sig w:usb0="E1002AFF" w:usb1="C000605B" w:usb2="00000029" w:usb3="00000000" w:csb0="000101F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charset w:val="4E"/>
    <w:family w:val="auto"/>
    <w:pitch w:val="variable"/>
    <w:sig w:usb0="E00002FF" w:usb1="6AC7FDFB" w:usb2="00000012" w:usb3="00000000" w:csb0="0002009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</w:font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6133D1F"/>
    <w:multiLevelType w:val="hybridMultilevel"/>
    <w:tmpl w:val="85E66EB6"/>
    <w:lvl w:ilvl="0" w:tplc="A9361F92">
      <w:start w:val="1"/>
      <w:numFmt w:val="decimal"/>
      <w:lvlText w:val="%1)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2A780A49"/>
    <w:multiLevelType w:val="hybridMultilevel"/>
    <w:tmpl w:val="18E6877A"/>
    <w:lvl w:ilvl="0" w:tplc="5F268A60">
      <w:start w:val="8"/>
      <w:numFmt w:val="decimal"/>
      <w:lvlText w:val="%1)"/>
      <w:lvlJc w:val="left"/>
      <w:pPr>
        <w:tabs>
          <w:tab w:val="num" w:pos="1070"/>
        </w:tabs>
        <w:ind w:left="107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790"/>
        </w:tabs>
        <w:ind w:left="179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10"/>
        </w:tabs>
        <w:ind w:left="251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30"/>
        </w:tabs>
        <w:ind w:left="323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50"/>
        </w:tabs>
        <w:ind w:left="395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70"/>
        </w:tabs>
        <w:ind w:left="467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390"/>
        </w:tabs>
        <w:ind w:left="539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10"/>
        </w:tabs>
        <w:ind w:left="611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30"/>
        </w:tabs>
        <w:ind w:left="6830" w:hanging="180"/>
      </w:pPr>
    </w:lvl>
  </w:abstractNum>
  <w:abstractNum w:abstractNumId="2">
    <w:nsid w:val="59055FB3"/>
    <w:multiLevelType w:val="hybridMultilevel"/>
    <w:tmpl w:val="1144D378"/>
    <w:lvl w:ilvl="0" w:tplc="58563A2C">
      <w:start w:val="6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739A2B59"/>
    <w:multiLevelType w:val="hybridMultilevel"/>
    <w:tmpl w:val="F896229C"/>
    <w:lvl w:ilvl="0" w:tplc="7C1E2BA0">
      <w:start w:val="2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7A780EC2"/>
    <w:multiLevelType w:val="hybridMultilevel"/>
    <w:tmpl w:val="FF28642E"/>
    <w:lvl w:ilvl="0" w:tplc="116E28E4">
      <w:start w:val="6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1"/>
  </w:num>
  <w:num w:numId="2">
    <w:abstractNumId w:val="0"/>
  </w:num>
  <w:num w:numId="3">
    <w:abstractNumId w:val="3"/>
  </w:num>
  <w:num w:numId="4">
    <w:abstractNumId w:val="2"/>
  </w:num>
  <w:num w:numId="5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8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A7677"/>
    <w:rsid w:val="000877B7"/>
    <w:rsid w:val="000A129D"/>
    <w:rsid w:val="000A4A77"/>
    <w:rsid w:val="00116182"/>
    <w:rsid w:val="0017103A"/>
    <w:rsid w:val="00404E8C"/>
    <w:rsid w:val="00422B01"/>
    <w:rsid w:val="0046192E"/>
    <w:rsid w:val="005347AE"/>
    <w:rsid w:val="00551ED2"/>
    <w:rsid w:val="006F1D9F"/>
    <w:rsid w:val="00704BD1"/>
    <w:rsid w:val="007A749F"/>
    <w:rsid w:val="007D331D"/>
    <w:rsid w:val="008A466E"/>
    <w:rsid w:val="008A7677"/>
    <w:rsid w:val="00B54DFD"/>
    <w:rsid w:val="00FF2E6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NZ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37"/>
    <o:shapelayout v:ext="edit">
      <o:idmap v:ext="edit" data="1"/>
    </o:shapelayout>
  </w:shapeDefaults>
  <w:decimalSymbol w:val="."/>
  <w:listSeparator w:val=","/>
  <w14:docId w14:val="0815C578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NZ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8A767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A7677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46192E"/>
    <w:pPr>
      <w:ind w:left="720"/>
      <w:contextualSpacing/>
    </w:pPr>
  </w:style>
  <w:style w:type="paragraph" w:styleId="Header">
    <w:name w:val="header"/>
    <w:basedOn w:val="Normal"/>
    <w:link w:val="HeaderChar"/>
    <w:rsid w:val="008A466E"/>
    <w:pPr>
      <w:tabs>
        <w:tab w:val="center" w:pos="4320"/>
        <w:tab w:val="right" w:pos="8640"/>
      </w:tabs>
      <w:spacing w:after="0" w:line="240" w:lineRule="auto"/>
    </w:pPr>
    <w:rPr>
      <w:rFonts w:ascii="Arial" w:eastAsia="Times New Roman" w:hAnsi="Arial" w:cs="Arial"/>
      <w:sz w:val="24"/>
      <w:szCs w:val="24"/>
      <w:lang w:val="en-GB"/>
    </w:rPr>
  </w:style>
  <w:style w:type="character" w:customStyle="1" w:styleId="HeaderChar">
    <w:name w:val="Header Char"/>
    <w:basedOn w:val="DefaultParagraphFont"/>
    <w:link w:val="Header"/>
    <w:rsid w:val="008A466E"/>
    <w:rPr>
      <w:rFonts w:ascii="Arial" w:eastAsia="Times New Roman" w:hAnsi="Arial" w:cs="Arial"/>
      <w:sz w:val="24"/>
      <w:szCs w:val="24"/>
      <w:lang w:val="en-GB"/>
    </w:rPr>
  </w:style>
  <w:style w:type="paragraph" w:styleId="BodyText">
    <w:name w:val="Body Text"/>
    <w:basedOn w:val="Normal"/>
    <w:link w:val="BodyTextChar"/>
    <w:rsid w:val="008A466E"/>
    <w:pPr>
      <w:spacing w:after="0" w:line="240" w:lineRule="auto"/>
      <w:jc w:val="both"/>
    </w:pPr>
    <w:rPr>
      <w:rFonts w:ascii="Arial" w:eastAsia="Times New Roman" w:hAnsi="Arial" w:cs="Arial"/>
      <w:sz w:val="24"/>
      <w:szCs w:val="24"/>
      <w:lang w:val="en-GB"/>
    </w:rPr>
  </w:style>
  <w:style w:type="character" w:customStyle="1" w:styleId="BodyTextChar">
    <w:name w:val="Body Text Char"/>
    <w:basedOn w:val="DefaultParagraphFont"/>
    <w:link w:val="BodyText"/>
    <w:rsid w:val="008A466E"/>
    <w:rPr>
      <w:rFonts w:ascii="Arial" w:eastAsia="Times New Roman" w:hAnsi="Arial" w:cs="Arial"/>
      <w:sz w:val="24"/>
      <w:szCs w:val="24"/>
      <w:lang w:val="en-GB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NZ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8A767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A7677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46192E"/>
    <w:pPr>
      <w:ind w:left="720"/>
      <w:contextualSpacing/>
    </w:pPr>
  </w:style>
  <w:style w:type="paragraph" w:styleId="Header">
    <w:name w:val="header"/>
    <w:basedOn w:val="Normal"/>
    <w:link w:val="HeaderChar"/>
    <w:rsid w:val="008A466E"/>
    <w:pPr>
      <w:tabs>
        <w:tab w:val="center" w:pos="4320"/>
        <w:tab w:val="right" w:pos="8640"/>
      </w:tabs>
      <w:spacing w:after="0" w:line="240" w:lineRule="auto"/>
    </w:pPr>
    <w:rPr>
      <w:rFonts w:ascii="Arial" w:eastAsia="Times New Roman" w:hAnsi="Arial" w:cs="Arial"/>
      <w:sz w:val="24"/>
      <w:szCs w:val="24"/>
      <w:lang w:val="en-GB"/>
    </w:rPr>
  </w:style>
  <w:style w:type="character" w:customStyle="1" w:styleId="HeaderChar">
    <w:name w:val="Header Char"/>
    <w:basedOn w:val="DefaultParagraphFont"/>
    <w:link w:val="Header"/>
    <w:rsid w:val="008A466E"/>
    <w:rPr>
      <w:rFonts w:ascii="Arial" w:eastAsia="Times New Roman" w:hAnsi="Arial" w:cs="Arial"/>
      <w:sz w:val="24"/>
      <w:szCs w:val="24"/>
      <w:lang w:val="en-GB"/>
    </w:rPr>
  </w:style>
  <w:style w:type="paragraph" w:styleId="BodyText">
    <w:name w:val="Body Text"/>
    <w:basedOn w:val="Normal"/>
    <w:link w:val="BodyTextChar"/>
    <w:rsid w:val="008A466E"/>
    <w:pPr>
      <w:spacing w:after="0" w:line="240" w:lineRule="auto"/>
      <w:jc w:val="both"/>
    </w:pPr>
    <w:rPr>
      <w:rFonts w:ascii="Arial" w:eastAsia="Times New Roman" w:hAnsi="Arial" w:cs="Arial"/>
      <w:sz w:val="24"/>
      <w:szCs w:val="24"/>
      <w:lang w:val="en-GB"/>
    </w:rPr>
  </w:style>
  <w:style w:type="character" w:customStyle="1" w:styleId="BodyTextChar">
    <w:name w:val="Body Text Char"/>
    <w:basedOn w:val="DefaultParagraphFont"/>
    <w:link w:val="BodyText"/>
    <w:rsid w:val="008A466E"/>
    <w:rPr>
      <w:rFonts w:ascii="Arial" w:eastAsia="Times New Roman" w:hAnsi="Arial" w:cs="Arial"/>
      <w:sz w:val="24"/>
      <w:szCs w:val="24"/>
      <w:lang w:val="en-GB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  <w:doNotSaveAsSingleFile/>
</w:webSettings>
</file>

<file path=word/_rels/document.xml.rels><?xml version="1.0" encoding="UTF-8" standalone="yes"?>
<Relationships xmlns="http://schemas.openxmlformats.org/package/2006/relationships"><Relationship Id="rId46" Type="http://schemas.openxmlformats.org/officeDocument/2006/relationships/theme" Target="theme/theme1.xml"/><Relationship Id="rId20" Type="http://schemas.openxmlformats.org/officeDocument/2006/relationships/oleObject" Target="embeddings/Microsoft_Equation4.bin"/><Relationship Id="rId21" Type="http://schemas.openxmlformats.org/officeDocument/2006/relationships/image" Target="media/image10.wmf"/><Relationship Id="rId22" Type="http://schemas.openxmlformats.org/officeDocument/2006/relationships/oleObject" Target="embeddings/Microsoft_Equation5.bin"/><Relationship Id="rId23" Type="http://schemas.openxmlformats.org/officeDocument/2006/relationships/image" Target="media/image11.wmf"/><Relationship Id="rId24" Type="http://schemas.openxmlformats.org/officeDocument/2006/relationships/oleObject" Target="embeddings/Microsoft_Equation6.bin"/><Relationship Id="rId25" Type="http://schemas.openxmlformats.org/officeDocument/2006/relationships/image" Target="media/image12.wmf"/><Relationship Id="rId26" Type="http://schemas.openxmlformats.org/officeDocument/2006/relationships/oleObject" Target="embeddings/Microsoft_Equation7.bin"/><Relationship Id="rId27" Type="http://schemas.openxmlformats.org/officeDocument/2006/relationships/image" Target="media/image13.wmf"/><Relationship Id="rId28" Type="http://schemas.openxmlformats.org/officeDocument/2006/relationships/oleObject" Target="embeddings/oleObject3.bin"/><Relationship Id="rId29" Type="http://schemas.openxmlformats.org/officeDocument/2006/relationships/image" Target="media/image14.wmf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30" Type="http://schemas.openxmlformats.org/officeDocument/2006/relationships/oleObject" Target="embeddings/oleObject4.bin"/><Relationship Id="rId31" Type="http://schemas.openxmlformats.org/officeDocument/2006/relationships/image" Target="media/image15.wmf"/><Relationship Id="rId32" Type="http://schemas.openxmlformats.org/officeDocument/2006/relationships/oleObject" Target="embeddings/Microsoft_Equation8.bin"/><Relationship Id="rId9" Type="http://schemas.openxmlformats.org/officeDocument/2006/relationships/image" Target="media/image3.png"/><Relationship Id="rId6" Type="http://schemas.openxmlformats.org/officeDocument/2006/relationships/image" Target="media/image1.wmf"/><Relationship Id="rId7" Type="http://schemas.openxmlformats.org/officeDocument/2006/relationships/image" Target="media/image2.wmf"/><Relationship Id="rId8" Type="http://schemas.openxmlformats.org/officeDocument/2006/relationships/oleObject" Target="embeddings/oleObject1.bin"/><Relationship Id="rId33" Type="http://schemas.openxmlformats.org/officeDocument/2006/relationships/image" Target="media/image16.wmf"/><Relationship Id="rId34" Type="http://schemas.openxmlformats.org/officeDocument/2006/relationships/oleObject" Target="embeddings/Microsoft_Equation9.bin"/><Relationship Id="rId35" Type="http://schemas.openxmlformats.org/officeDocument/2006/relationships/image" Target="media/image17.wmf"/><Relationship Id="rId36" Type="http://schemas.openxmlformats.org/officeDocument/2006/relationships/oleObject" Target="embeddings/Microsoft_Equation10.bin"/><Relationship Id="rId10" Type="http://schemas.openxmlformats.org/officeDocument/2006/relationships/image" Target="media/image4.wmf"/><Relationship Id="rId11" Type="http://schemas.openxmlformats.org/officeDocument/2006/relationships/image" Target="media/image5.wmf"/><Relationship Id="rId12" Type="http://schemas.openxmlformats.org/officeDocument/2006/relationships/oleObject" Target="embeddings/oleObject2.bin"/><Relationship Id="rId13" Type="http://schemas.openxmlformats.org/officeDocument/2006/relationships/image" Target="media/image6.wmf"/><Relationship Id="rId14" Type="http://schemas.openxmlformats.org/officeDocument/2006/relationships/oleObject" Target="embeddings/Microsoft_Equation1.bin"/><Relationship Id="rId15" Type="http://schemas.openxmlformats.org/officeDocument/2006/relationships/image" Target="media/image7.wmf"/><Relationship Id="rId16" Type="http://schemas.openxmlformats.org/officeDocument/2006/relationships/oleObject" Target="embeddings/Microsoft_Equation2.bin"/><Relationship Id="rId17" Type="http://schemas.openxmlformats.org/officeDocument/2006/relationships/image" Target="media/image8.wmf"/><Relationship Id="rId18" Type="http://schemas.openxmlformats.org/officeDocument/2006/relationships/oleObject" Target="embeddings/Microsoft_Equation3.bin"/><Relationship Id="rId19" Type="http://schemas.openxmlformats.org/officeDocument/2006/relationships/image" Target="media/image9.wmf"/><Relationship Id="rId37" Type="http://schemas.openxmlformats.org/officeDocument/2006/relationships/image" Target="media/image18.wmf"/><Relationship Id="rId38" Type="http://schemas.openxmlformats.org/officeDocument/2006/relationships/oleObject" Target="embeddings/Microsoft_Equation11.bin"/><Relationship Id="rId39" Type="http://schemas.openxmlformats.org/officeDocument/2006/relationships/image" Target="media/image19.wmf"/><Relationship Id="rId40" Type="http://schemas.openxmlformats.org/officeDocument/2006/relationships/oleObject" Target="embeddings/Microsoft_Equation12.bin"/><Relationship Id="rId41" Type="http://schemas.openxmlformats.org/officeDocument/2006/relationships/image" Target="media/image20.wmf"/><Relationship Id="rId42" Type="http://schemas.openxmlformats.org/officeDocument/2006/relationships/oleObject" Target="embeddings/Microsoft_Equation13.bin"/><Relationship Id="rId43" Type="http://schemas.openxmlformats.org/officeDocument/2006/relationships/image" Target="media/image21.wmf"/><Relationship Id="rId44" Type="http://schemas.openxmlformats.org/officeDocument/2006/relationships/oleObject" Target="embeddings/Microsoft_Equation14.bin"/><Relationship Id="rId45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3</TotalTime>
  <Pages>5</Pages>
  <Words>624</Words>
  <Characters>3561</Characters>
  <Application>Microsoft Macintosh Word</Application>
  <DocSecurity>0</DocSecurity>
  <Lines>29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17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tephen Anderson</dc:creator>
  <cp:lastModifiedBy>Stephen Anderson</cp:lastModifiedBy>
  <cp:revision>7</cp:revision>
  <cp:lastPrinted>2015-05-10T20:04:00Z</cp:lastPrinted>
  <dcterms:created xsi:type="dcterms:W3CDTF">2015-04-12T23:45:00Z</dcterms:created>
  <dcterms:modified xsi:type="dcterms:W3CDTF">2015-05-10T20:06:00Z</dcterms:modified>
</cp:coreProperties>
</file>